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1F4192FC"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w:t>
      </w:r>
      <w:r w:rsidR="00BA4534">
        <w:rPr>
          <w:rFonts w:hint="eastAsia"/>
          <w:bCs/>
        </w:rPr>
        <w:t>F</w:t>
      </w:r>
      <w:r w:rsidR="005B4E8A" w:rsidRPr="005B4E8A">
        <w:rPr>
          <w:bCs/>
        </w:rPr>
        <w:t xml:space="preserve">ormula </w:t>
      </w:r>
      <w:r w:rsidR="00BA4534">
        <w:rPr>
          <w:rFonts w:hint="eastAsia"/>
          <w:bCs/>
        </w:rPr>
        <w:t>St</w:t>
      </w:r>
      <w:r w:rsidR="005B4E8A" w:rsidRPr="005B4E8A">
        <w:rPr>
          <w:bCs/>
        </w:rPr>
        <w:t>udent</w:t>
      </w:r>
      <w:r w:rsidR="00BA4534">
        <w:rPr>
          <w:rFonts w:hint="eastAsia"/>
          <w:bCs/>
        </w:rPr>
        <w:t xml:space="preserve"> (FS)</w:t>
      </w:r>
      <w:r w:rsidR="005B4E8A" w:rsidRPr="005B4E8A">
        <w:rPr>
          <w:bCs/>
        </w:rPr>
        <w:t xml:space="preserve">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S</w:t>
      </w:r>
      <w:r w:rsidR="005B4E8A" w:rsidRPr="005B4E8A">
        <w:rPr>
          <w:bCs/>
        </w:rPr>
        <w:t xml:space="preserve"> vehicles. However, it </w:t>
      </w:r>
      <w:r w:rsidR="0007244C">
        <w:rPr>
          <w:rFonts w:hint="eastAsia"/>
          <w:bCs/>
        </w:rPr>
        <w:t>has been</w:t>
      </w:r>
      <w:r w:rsidR="005B4E8A" w:rsidRPr="005B4E8A">
        <w:rPr>
          <w:bCs/>
        </w:rPr>
        <w:t xml:space="preserve">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w:t>
      </w:r>
      <w:r w:rsidR="00E374F7">
        <w:rPr>
          <w:rFonts w:hint="eastAsia"/>
          <w:bCs/>
        </w:rPr>
        <w:t xml:space="preserve">an </w:t>
      </w:r>
      <w:r w:rsidR="005B4E8A" w:rsidRPr="005B4E8A">
        <w:rPr>
          <w:bCs/>
        </w:rPr>
        <w:t>offline optimization to adjust cornering stiffness</w:t>
      </w:r>
      <w:r w:rsidR="008A774C">
        <w:rPr>
          <w:rFonts w:hint="eastAsia"/>
          <w:bCs/>
        </w:rPr>
        <w:t xml:space="preserve">. </w:t>
      </w:r>
      <w:r w:rsidR="005B4E8A" w:rsidRPr="005B4E8A">
        <w:rPr>
          <w:bCs/>
        </w:rPr>
        <w:t xml:space="preserve">The proposed approach is validated by coupling MATLAB/Simulink and </w:t>
      </w:r>
      <w:proofErr w:type="spellStart"/>
      <w:r w:rsidR="00256F96" w:rsidRPr="005B4E8A">
        <w:rPr>
          <w:bCs/>
        </w:rPr>
        <w:t>CarMaker</w:t>
      </w:r>
      <w:proofErr w:type="spellEnd"/>
      <w:r w:rsidR="00256F96" w:rsidRPr="005B4E8A">
        <w:rPr>
          <w:bCs/>
        </w:rPr>
        <w:t xml:space="preserve">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proofErr w:type="spellStart"/>
      <w:r w:rsidR="001D1A39">
        <w:rPr>
          <w:rFonts w:hint="eastAsia"/>
        </w:rPr>
        <w:t>k</w:t>
      </w:r>
      <w:r w:rsidR="0078533C">
        <w:rPr>
          <w:rFonts w:hint="eastAsia"/>
        </w:rPr>
        <w:t>alman</w:t>
      </w:r>
      <w:proofErr w:type="spellEnd"/>
      <w:r w:rsidR="0078533C">
        <w:rPr>
          <w:rFonts w:hint="eastAsia"/>
        </w:rPr>
        <w:t xml:space="preserve">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1F818327"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m:rPr>
                <m:sty m:val="bi"/>
              </m:rPr>
              <w:rPr>
                <w:rFonts w:ascii="Cambria Math" w:eastAsia="한양신명조" w:hAnsi="Cambria Math" w:cs="Times New Roman"/>
                <w:w w:val="104"/>
                <w:sz w:val="20"/>
                <w:szCs w:val="19"/>
                <w:shd w:val="clear" w:color="auto" w:fill="FFFFFF"/>
                <w:vertAlign w:val="subscript"/>
              </w:rPr>
              <m:t>τ</m:t>
            </m:r>
          </m:e>
          <m:sub>
            <m:r>
              <m:rPr>
                <m:sty m:val="bi"/>
              </m:rPr>
              <w:rPr>
                <w:rFonts w:ascii="Cambria Math" w:eastAsia="한양신명조" w:hAnsi="Cambria Math" w:cs="Times New Roman"/>
                <w:w w:val="104"/>
                <w:sz w:val="20"/>
                <w:szCs w:val="19"/>
                <w:shd w:val="clear" w:color="auto" w:fill="FFFFFF"/>
                <w:vertAlign w:val="subscript"/>
              </w:rPr>
              <m:t>d</m:t>
            </m:r>
          </m:sub>
        </m:sSub>
      </m:oMath>
      <w:r w:rsidR="00D97186">
        <w:rPr>
          <w:rFonts w:ascii="Times New Roman" w:eastAsia="한양신명조" w:hAnsi="Times New Roman" w:cs="Times New Roman" w:hint="eastAsia"/>
          <w:b w:val="0"/>
          <w:w w:val="104"/>
          <w:sz w:val="20"/>
          <w:szCs w:val="19"/>
          <w:shd w:val="clear" w:color="auto" w:fill="FFFFFF"/>
        </w:rPr>
        <w:t>: wheel driv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4A069370" w14:textId="1FE2BEBA" w:rsidR="00D97186" w:rsidRDefault="00000000" w:rsidP="00154947">
      <w:pPr>
        <w:pStyle w:val="12"/>
        <w:tabs>
          <w:tab w:val="left" w:pos="240"/>
        </w:tabs>
        <w:jc w:val="left"/>
        <w:rPr>
          <w:rFonts w:ascii="Times New Roman" w:eastAsia="한양신명조" w:hAnsi="Times New Roman" w:cs="Times New Roman"/>
          <w:b w:val="0"/>
          <w:w w:val="104"/>
          <w:sz w:val="20"/>
          <w:szCs w:val="19"/>
          <w:shd w:val="clear" w:color="auto" w:fill="FFFFFF"/>
        </w:rPr>
      </w:pPr>
      <m:oMath>
        <m:sSub>
          <m:sSubPr>
            <m:ctrlPr>
              <w:rPr>
                <w:rFonts w:ascii="Cambria Math" w:eastAsia="한양신명조" w:hAnsi="Cambria Math" w:cs="Times New Roman"/>
                <w:b w:val="0"/>
                <w:i/>
                <w:iCs/>
                <w:w w:val="104"/>
                <w:sz w:val="20"/>
                <w:szCs w:val="19"/>
                <w:shd w:val="clear" w:color="auto" w:fill="FFFFFF"/>
                <w:vertAlign w:val="subscript"/>
              </w:rPr>
            </m:ctrlPr>
          </m:sSubPr>
          <m:e>
            <m:r>
              <m:rPr>
                <m:sty m:val="bi"/>
              </m:rPr>
              <w:rPr>
                <w:rFonts w:ascii="Cambria Math" w:eastAsia="한양신명조" w:hAnsi="Cambria Math" w:cs="Times New Roman"/>
                <w:w w:val="104"/>
                <w:sz w:val="20"/>
                <w:szCs w:val="19"/>
                <w:shd w:val="clear" w:color="auto" w:fill="FFFFFF"/>
                <w:vertAlign w:val="subscript"/>
              </w:rPr>
              <m:t>τ</m:t>
            </m:r>
          </m:e>
          <m:sub>
            <m:r>
              <m:rPr>
                <m:sty m:val="bi"/>
              </m:rPr>
              <w:rPr>
                <w:rFonts w:ascii="Cambria Math" w:eastAsia="한양신명조" w:hAnsi="Cambria Math" w:cs="Times New Roman"/>
                <w:w w:val="104"/>
                <w:sz w:val="20"/>
                <w:szCs w:val="19"/>
                <w:shd w:val="clear" w:color="auto" w:fill="FFFFFF"/>
                <w:vertAlign w:val="subscript"/>
              </w:rPr>
              <m:t>b</m:t>
            </m:r>
          </m:sub>
        </m:sSub>
      </m:oMath>
      <w:r w:rsidR="00D97186">
        <w:rPr>
          <w:rFonts w:ascii="Times New Roman" w:eastAsia="한양신명조" w:hAnsi="Times New Roman" w:cs="Times New Roman" w:hint="eastAsia"/>
          <w:b w:val="0"/>
          <w:w w:val="104"/>
          <w:sz w:val="20"/>
          <w:szCs w:val="19"/>
          <w:shd w:val="clear" w:color="auto" w:fill="FFFFFF"/>
        </w:rPr>
        <w:t>: wheel braking torque, N</w:t>
      </w:r>
      <w:r w:rsidR="00D97186">
        <w:rPr>
          <w:rFonts w:ascii="바탕" w:eastAsia="바탕" w:hAnsi="바탕" w:cs="Times New Roman" w:hint="eastAsia"/>
          <w:b w:val="0"/>
          <w:w w:val="104"/>
          <w:sz w:val="20"/>
          <w:szCs w:val="19"/>
          <w:shd w:val="clear" w:color="auto" w:fill="FFFFFF"/>
        </w:rPr>
        <w:t>·</w:t>
      </w:r>
      <w:r w:rsidR="00D97186">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292804C8"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46"/>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F863CB" w14:paraId="0BA6BDA9" w14:textId="77777777" w:rsidTr="00F863CB">
        <w:trPr>
          <w:trHeight w:val="50"/>
        </w:trPr>
        <w:tc>
          <w:tcPr>
            <w:tcW w:w="4535" w:type="dxa"/>
          </w:tcPr>
          <w:p w14:paraId="1D421830" w14:textId="77777777" w:rsidR="00F863CB" w:rsidRPr="00F863CB" w:rsidRDefault="00F863CB" w:rsidP="00F863CB">
            <w:pPr>
              <w:pStyle w:val="CorrAuthor"/>
              <w:spacing w:before="0"/>
            </w:pPr>
          </w:p>
        </w:tc>
      </w:tr>
      <w:tr w:rsidR="00F863CB" w14:paraId="604744D2" w14:textId="77777777" w:rsidTr="00F863CB">
        <w:trPr>
          <w:trHeight w:val="50"/>
        </w:trPr>
        <w:tc>
          <w:tcPr>
            <w:tcW w:w="4535" w:type="dxa"/>
          </w:tcPr>
          <w:p w14:paraId="16C6B62B" w14:textId="77777777" w:rsidR="00F863CB" w:rsidRPr="008D5113" w:rsidRDefault="00F863CB" w:rsidP="00F863CB">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7F4C33FC"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4462FE7B" w:rsidR="006D6F8C" w:rsidRDefault="0024738A" w:rsidP="006D6F8C">
      <w:pPr>
        <w:pStyle w:val="Body"/>
        <w:ind w:firstLine="0"/>
      </w:pPr>
      <w:r>
        <w:rPr>
          <w:rFonts w:hint="eastAsia"/>
        </w:rPr>
        <w:t>A v</w:t>
      </w:r>
      <w:r w:rsidR="006D6F8C">
        <w:rPr>
          <w:rFonts w:hint="eastAsia"/>
        </w:rPr>
        <w:t>ehicle</w:t>
      </w:r>
      <w:r w:rsidR="006D6F8C">
        <w:t>’</w:t>
      </w:r>
      <w:r w:rsidR="006D6F8C">
        <w:rPr>
          <w:rFonts w:hint="eastAsia"/>
        </w:rPr>
        <w:t xml:space="preserve">s performance </w:t>
      </w:r>
      <w:r w:rsidR="00F31CF2">
        <w:rPr>
          <w:rFonts w:hint="eastAsia"/>
        </w:rPr>
        <w:t>in terms of</w:t>
      </w:r>
      <w:r w:rsidR="006D6F8C">
        <w:rPr>
          <w:rFonts w:hint="eastAsia"/>
        </w:rPr>
        <w:t xml:space="preserve"> </w:t>
      </w:r>
      <w:r w:rsidR="006D6F8C">
        <w:t>acceleration</w:t>
      </w:r>
      <w:r w:rsidR="006D6F8C">
        <w:rPr>
          <w:rFonts w:hint="eastAsia"/>
        </w:rPr>
        <w:t xml:space="preserve">, </w:t>
      </w:r>
      <w:r w:rsidR="006D6F8C">
        <w:t>handling</w:t>
      </w:r>
      <w:r w:rsidR="006D6F8C">
        <w:rPr>
          <w:rFonts w:hint="eastAsia"/>
        </w:rPr>
        <w:t xml:space="preserve">, and endurance </w:t>
      </w:r>
      <w:r>
        <w:rPr>
          <w:rFonts w:hint="eastAsia"/>
        </w:rPr>
        <w:t xml:space="preserve">is </w:t>
      </w:r>
      <w:r w:rsidR="006D6F8C">
        <w:rPr>
          <w:rFonts w:hint="eastAsia"/>
        </w:rPr>
        <w:t xml:space="preserve">critical in racing, with </w:t>
      </w:r>
      <w:r w:rsidR="006D6F8C">
        <w:t>high</w:t>
      </w:r>
      <w:r w:rsidR="006D6F8C">
        <w:rPr>
          <w:rFonts w:hint="eastAsia"/>
        </w:rPr>
        <w:t>-</w:t>
      </w:r>
      <w:r w:rsidR="006D6F8C">
        <w:t>speed</w:t>
      </w:r>
      <w:r w:rsidR="006D6F8C">
        <w:rPr>
          <w:rFonts w:hint="eastAsia"/>
        </w:rPr>
        <w:t xml:space="preserve"> cornering stability being essential. </w:t>
      </w:r>
      <w:r w:rsidR="00DF2B53">
        <w:rPr>
          <w:rFonts w:hint="eastAsia"/>
        </w:rPr>
        <w:t xml:space="preserve">Controlling each motor individually for optimal torque distribution effectively enhances the handling performance of four in-wheel drive systems </w:t>
      </w:r>
      <w:r w:rsidR="006D6F8C">
        <w:rPr>
          <w:rFonts w:hint="eastAsia"/>
        </w:rPr>
        <w:t xml:space="preserve">(Shino </w:t>
      </w:r>
      <w:r w:rsidR="006D6F8C" w:rsidRPr="008521E3">
        <w:rPr>
          <w:rFonts w:hint="eastAsia"/>
          <w:i/>
          <w:iCs/>
        </w:rPr>
        <w:t>et al</w:t>
      </w:r>
      <w:r w:rsidR="008521E3" w:rsidRPr="008521E3">
        <w:rPr>
          <w:rFonts w:hint="eastAsia"/>
          <w:i/>
          <w:iCs/>
        </w:rPr>
        <w:t>.,</w:t>
      </w:r>
      <w:r w:rsidR="006D6F8C">
        <w:rPr>
          <w:rFonts w:hint="eastAsia"/>
        </w:rPr>
        <w:t xml:space="preserve"> 2001). </w:t>
      </w:r>
      <w:r w:rsidR="006D6F8C">
        <w:t>T</w:t>
      </w:r>
      <w:r w:rsidR="006D6F8C">
        <w:rPr>
          <w:rFonts w:hint="eastAsia"/>
        </w:rPr>
        <w:t>his system is known as Torque</w:t>
      </w:r>
      <w:r w:rsidR="00FD7BEE">
        <w:rPr>
          <w:rFonts w:hint="eastAsia"/>
        </w:rPr>
        <w:t xml:space="preserve"> </w:t>
      </w:r>
      <w:r w:rsidR="006D6F8C">
        <w:t>Vectoring</w:t>
      </w:r>
      <w:r w:rsidR="006D6F8C">
        <w:rPr>
          <w:rFonts w:hint="eastAsia"/>
        </w:rPr>
        <w:t xml:space="preserve"> (TV) system, requiring the design of a yaw moment controller and various control strategies can be employed for this purpose. However, </w:t>
      </w:r>
      <w:r w:rsidR="00D460C1">
        <w:rPr>
          <w:rFonts w:hint="eastAsia"/>
        </w:rPr>
        <w:t>in</w:t>
      </w:r>
      <w:r w:rsidR="006D6F8C">
        <w:rPr>
          <w:rFonts w:hint="eastAsia"/>
        </w:rPr>
        <w:t xml:space="preserve"> Formula </w:t>
      </w:r>
      <w:r w:rsidR="00F43309">
        <w:rPr>
          <w:rFonts w:hint="eastAsia"/>
        </w:rPr>
        <w:t>S</w:t>
      </w:r>
      <w:r w:rsidR="006D6F8C">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w:t>
      </w:r>
      <w:r w:rsidR="00B144C2">
        <w:rPr>
          <w:rFonts w:hint="eastAsia"/>
        </w:rPr>
        <w:t>essential</w:t>
      </w:r>
      <w:r w:rsidR="006D6F8C">
        <w:rPr>
          <w:rFonts w:hint="eastAsia"/>
        </w:rPr>
        <w:t xml:space="preserve">: robustness and low </w:t>
      </w:r>
      <w:r w:rsidR="006D6F8C">
        <w:rPr>
          <w:rFonts w:hint="eastAsia"/>
        </w:rPr>
        <w:lastRenderedPageBreak/>
        <w:t>computational power.</w:t>
      </w:r>
      <w:r w:rsidR="005F5A94">
        <w:rPr>
          <w:rFonts w:hint="eastAsia"/>
        </w:rPr>
        <w:t xml:space="preserve"> T</w:t>
      </w:r>
      <w:r w:rsidR="006D6F8C">
        <w:rPr>
          <w:rFonts w:hint="eastAsia"/>
        </w:rPr>
        <w:t xml:space="preserve">he </w:t>
      </w:r>
      <w:r w:rsidR="006D6F8C">
        <w:t>control</w:t>
      </w:r>
      <w:r w:rsidR="006D6F8C">
        <w:rPr>
          <w:rFonts w:hint="eastAsia"/>
        </w:rPr>
        <w:t xml:space="preserve"> system must </w:t>
      </w:r>
      <w:r w:rsidR="005F5A94">
        <w:rPr>
          <w:rFonts w:hint="eastAsia"/>
        </w:rPr>
        <w:t>operate</w:t>
      </w:r>
      <w:r w:rsidR="006D6F8C">
        <w:rPr>
          <w:rFonts w:hint="eastAsia"/>
        </w:rPr>
        <w:t xml:space="preserve"> robustly</w:t>
      </w:r>
      <w:r w:rsidR="005F5A94">
        <w:rPr>
          <w:rFonts w:hint="eastAsia"/>
        </w:rPr>
        <w:t xml:space="preserve">, especially since </w:t>
      </w:r>
      <w:r w:rsidR="006D6F8C">
        <w:rPr>
          <w:rFonts w:hint="eastAsia"/>
        </w:rPr>
        <w:t xml:space="preserve">FS </w:t>
      </w:r>
      <w:r w:rsidR="006D6F8C">
        <w:t>vehicles</w:t>
      </w:r>
      <w:r w:rsidR="006D6F8C">
        <w:rPr>
          <w:rFonts w:hint="eastAsia"/>
        </w:rPr>
        <w:t xml:space="preserve"> may </w:t>
      </w:r>
      <w:r w:rsidR="005F5A94">
        <w:rPr>
          <w:rFonts w:hint="eastAsia"/>
        </w:rPr>
        <w:t xml:space="preserve">be limited in their use of </w:t>
      </w:r>
      <w:r w:rsidR="006D6F8C">
        <w:rPr>
          <w:rFonts w:hint="eastAsia"/>
        </w:rPr>
        <w:t xml:space="preserve">high-performance </w:t>
      </w:r>
      <w:r w:rsidR="006D6F8C">
        <w:t>microcontroller</w:t>
      </w:r>
      <w:r w:rsidR="00F80B11">
        <w:rPr>
          <w:rFonts w:hint="eastAsia"/>
        </w:rPr>
        <w:t>s</w:t>
      </w:r>
      <w:r w:rsidR="006D6F8C">
        <w:rPr>
          <w:rFonts w:hint="eastAsia"/>
        </w:rPr>
        <w:t xml:space="preserve">. </w:t>
      </w:r>
      <w:r w:rsidR="003E4F4F">
        <w:rPr>
          <w:rFonts w:hint="eastAsia"/>
        </w:rPr>
        <w:t xml:space="preserve">Given </w:t>
      </w:r>
      <w:r w:rsidR="006D6F8C">
        <w:rPr>
          <w:rFonts w:hint="eastAsia"/>
        </w:rPr>
        <w:t>these con</w:t>
      </w:r>
      <w:r w:rsidR="005F5A94">
        <w:rPr>
          <w:rFonts w:hint="eastAsia"/>
        </w:rPr>
        <w:t>straints</w:t>
      </w:r>
      <w:r w:rsidR="00AF63DE">
        <w:rPr>
          <w:rFonts w:hint="eastAsia"/>
        </w:rPr>
        <w:t>,</w:t>
      </w:r>
      <w:r w:rsidR="006D6F8C">
        <w:rPr>
          <w:rFonts w:hint="eastAsia"/>
        </w:rPr>
        <w:t xml:space="preserve"> </w:t>
      </w:r>
      <w:r w:rsidR="005F5A94">
        <w:rPr>
          <w:rFonts w:hint="eastAsia"/>
        </w:rPr>
        <w:t xml:space="preserve">a </w:t>
      </w:r>
      <w:r w:rsidR="006D6F8C">
        <w:rPr>
          <w:rFonts w:hint="eastAsia"/>
        </w:rPr>
        <w:t xml:space="preserve">Sliding Mode </w:t>
      </w:r>
      <w:r w:rsidR="006D6F8C">
        <w:t>Controller (</w:t>
      </w:r>
      <w:r w:rsidR="006D6F8C">
        <w:rPr>
          <w:rFonts w:hint="eastAsia"/>
        </w:rPr>
        <w:t>SMC)</w:t>
      </w:r>
      <w:r w:rsidR="005F5A94">
        <w:rPr>
          <w:rFonts w:hint="eastAsia"/>
        </w:rPr>
        <w:t xml:space="preserve"> is introduced</w:t>
      </w:r>
      <w:r w:rsidR="00B7496A">
        <w:rPr>
          <w:rFonts w:hint="eastAsia"/>
        </w:rPr>
        <w:t>.</w:t>
      </w:r>
    </w:p>
    <w:p w14:paraId="1BB4EAEA" w14:textId="1E79F495"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w:t>
      </w:r>
      <w:r w:rsidR="00A05B0C">
        <w:rPr>
          <w:rFonts w:hint="eastAsia"/>
        </w:rPr>
        <w:t>due to the</w:t>
      </w:r>
      <w:r w:rsidR="00DF1582" w:rsidRPr="00DF1582">
        <w:rPr>
          <w:rFonts w:hint="eastAsia"/>
        </w:rPr>
        <w:t xml:space="preserve"> </w:t>
      </w:r>
      <w:r w:rsidR="00DF1582">
        <w:rPr>
          <w:rFonts w:hint="eastAsia"/>
        </w:rPr>
        <w:t>switching term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5656C4">
        <w:rPr>
          <w:rFonts w:hint="eastAsia"/>
        </w:rPr>
        <w:t>, it also enhances the system</w:t>
      </w:r>
      <w:r w:rsidR="005656C4">
        <w:t>’</w:t>
      </w:r>
      <w:r w:rsidR="005656C4">
        <w:rPr>
          <w:rFonts w:hint="eastAsia"/>
        </w:rPr>
        <w:t xml:space="preserve">s robustness </w:t>
      </w:r>
      <w:r w:rsidR="00D97186">
        <w:rPr>
          <w:rFonts w:hint="eastAsia"/>
        </w:rPr>
        <w:t xml:space="preserve">(Liang </w:t>
      </w:r>
      <w:r w:rsidR="00D97186" w:rsidRPr="009335C1">
        <w:rPr>
          <w:rFonts w:hint="eastAsia"/>
          <w:i/>
          <w:iCs/>
        </w:rPr>
        <w:t>et al</w:t>
      </w:r>
      <w:r w:rsidR="00D97186">
        <w:rPr>
          <w:rFonts w:hint="eastAsia"/>
        </w:rPr>
        <w:t>., 2020).</w:t>
      </w:r>
      <w:r w:rsidR="00DC27E8">
        <w:rPr>
          <w:rFonts w:hint="eastAsia"/>
        </w:rPr>
        <w:t xml:space="preserve"> However</w:t>
      </w:r>
      <w:r w:rsidR="00DF1582">
        <w:rPr>
          <w:rFonts w:hint="eastAsia"/>
        </w:rPr>
        <w:t xml:space="preserve">, </w:t>
      </w:r>
      <w:r w:rsidR="00D97186">
        <w:rPr>
          <w:rFonts w:hint="eastAsia"/>
        </w:rPr>
        <w:t xml:space="preserve">FOSM, </w:t>
      </w:r>
      <w:r w:rsidR="00D97186">
        <w:t>when</w:t>
      </w:r>
      <w:r w:rsidR="00D97186">
        <w:rPr>
          <w:rFonts w:hint="eastAsia"/>
        </w:rPr>
        <w:t xml:space="preserve"> combined with </w:t>
      </w:r>
      <w:r w:rsidR="007B4B65">
        <w:rPr>
          <w:rFonts w:hint="eastAsia"/>
        </w:rPr>
        <w:t xml:space="preserve">chattering reduction </w:t>
      </w:r>
      <w:r w:rsidR="00D97186">
        <w:rPr>
          <w:rFonts w:hint="eastAsia"/>
        </w:rPr>
        <w:t>methods,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BF4820">
        <w:rPr>
          <w:rFonts w:hint="eastAsia"/>
        </w:rPr>
        <w:t xml:space="preserve">of the </w:t>
      </w:r>
      <w:r w:rsidR="008B51D6">
        <w:t>methods</w:t>
      </w:r>
      <w:r w:rsidR="0002290E">
        <w:rPr>
          <w:rFonts w:hint="eastAsia"/>
        </w:rPr>
        <w:t xml:space="preserve">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w:t>
      </w:r>
      <w:r w:rsidR="00D97186">
        <w:rPr>
          <w:rFonts w:hint="eastAsia"/>
        </w:rPr>
        <w:t>.</w:t>
      </w:r>
    </w:p>
    <w:bookmarkEnd w:id="9"/>
    <w:p w14:paraId="460E4658" w14:textId="69B1CA53" w:rsidR="007A55D5" w:rsidRDefault="006D6F8C" w:rsidP="00573BC5">
      <w:pPr>
        <w:pStyle w:val="Body"/>
        <w:widowControl w:val="0"/>
        <w:ind w:firstLineChars="100" w:firstLine="200"/>
      </w:pPr>
      <w:r>
        <w:t>Th</w:t>
      </w:r>
      <w:r w:rsidR="0027641E">
        <w:rPr>
          <w:rFonts w:hint="eastAsia"/>
        </w:rPr>
        <w:t>e</w:t>
      </w:r>
      <w:r>
        <w:t>s</w:t>
      </w:r>
      <w:r w:rsidR="0027641E">
        <w:rPr>
          <w:rFonts w:hint="eastAsia"/>
        </w:rPr>
        <w:t>e</w:t>
      </w:r>
      <w:r>
        <w:t xml:space="preserve"> uncertaint</w:t>
      </w:r>
      <w:r w:rsidR="00767F1E">
        <w:rPr>
          <w:rFonts w:hint="eastAsia"/>
        </w:rPr>
        <w:t>ies</w:t>
      </w:r>
      <w:r>
        <w:rPr>
          <w:rFonts w:hint="eastAsia"/>
        </w:rPr>
        <w:t xml:space="preserve"> </w:t>
      </w:r>
      <w:r w:rsidR="00767F1E">
        <w:rPr>
          <w:rFonts w:hint="eastAsia"/>
        </w:rPr>
        <w:t>are</w:t>
      </w:r>
      <w:r>
        <w:rPr>
          <w:rFonts w:hint="eastAsia"/>
        </w:rPr>
        <w:t xml:space="preserve"> </w:t>
      </w:r>
      <w:r>
        <w:t>concluded</w:t>
      </w:r>
      <w:r>
        <w:rPr>
          <w:rFonts w:hint="eastAsia"/>
        </w:rPr>
        <w:t xml:space="preserve"> to </w:t>
      </w:r>
      <w:r w:rsidR="0027641E">
        <w:rPr>
          <w:rFonts w:hint="eastAsia"/>
        </w:rPr>
        <w:t xml:space="preserve">the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w:t>
      </w:r>
      <w:r w:rsidR="009B571B">
        <w:rPr>
          <w:rFonts w:hint="eastAsia"/>
        </w:rPr>
        <w:t xml:space="preserve">tire </w:t>
      </w:r>
      <w:r w:rsidRPr="00825D89">
        <w:t>force estimation</w:t>
      </w:r>
      <w:r w:rsidR="000F1127">
        <w:rPr>
          <w:rFonts w:hint="eastAsia"/>
        </w:rPr>
        <w:t xml:space="preserve">. </w:t>
      </w:r>
      <w:r w:rsidRPr="00825D89">
        <w:t xml:space="preserve">Dugoff’s tire model is </w:t>
      </w:r>
      <w:r>
        <w:rPr>
          <w:rFonts w:hint="eastAsia"/>
        </w:rPr>
        <w:t xml:space="preserve">one of the </w:t>
      </w:r>
      <w:r w:rsidRPr="00825D89">
        <w:t xml:space="preserve">commonly used </w:t>
      </w:r>
      <w:r>
        <w:rPr>
          <w:rFonts w:hint="eastAsia"/>
        </w:rPr>
        <w:t xml:space="preserve">approach </w:t>
      </w:r>
      <w:r w:rsidRPr="00825D89">
        <w:t>due to its simplicity in combining both lateral and longitudinal tire forces based on slip angle and slip ratio</w:t>
      </w:r>
      <w:r w:rsidR="007F54B0">
        <w:rPr>
          <w:rFonts w:hint="eastAsia"/>
        </w:rPr>
        <w:t xml:space="preserve"> (</w:t>
      </w:r>
      <w:proofErr w:type="spellStart"/>
      <w:r w:rsidR="007F54B0">
        <w:rPr>
          <w:rFonts w:hint="eastAsia"/>
        </w:rPr>
        <w:t>Dugoff</w:t>
      </w:r>
      <w:proofErr w:type="spellEnd"/>
      <w:r w:rsidR="007F54B0">
        <w:rPr>
          <w:rFonts w:hint="eastAsia"/>
        </w:rPr>
        <w:t xml:space="preserve"> </w:t>
      </w:r>
      <w:r w:rsidR="007F54B0" w:rsidRPr="0024217B">
        <w:rPr>
          <w:rFonts w:hint="eastAsia"/>
          <w:i/>
          <w:iCs/>
        </w:rPr>
        <w:t>et al</w:t>
      </w:r>
      <w:r w:rsidR="007F54B0">
        <w:rPr>
          <w:rFonts w:hint="eastAsia"/>
        </w:rPr>
        <w:t>., 1970)</w:t>
      </w:r>
      <w:r w:rsidR="007F54B0" w:rsidRPr="00825D89">
        <w:t>.</w:t>
      </w:r>
      <w:r w:rsidRPr="00825D89">
        <w:t xml:space="preserve">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w:t>
      </w:r>
      <w:r w:rsidR="003448D6">
        <w:rPr>
          <w:rFonts w:hint="eastAsia"/>
        </w:rPr>
        <w:t xml:space="preserve">a </w:t>
      </w:r>
      <w:r w:rsidRPr="00825D89">
        <w:t>constant</w:t>
      </w:r>
      <w:r w:rsidR="00E215C2">
        <w:rPr>
          <w:rFonts w:hint="eastAsia"/>
        </w:rPr>
        <w:t xml:space="preserve"> value</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 xml:space="preserve">relationship between </w:t>
      </w:r>
      <w:r w:rsidR="00C27DB8">
        <w:rPr>
          <w:rFonts w:hint="eastAsia"/>
        </w:rPr>
        <w:t xml:space="preserve">the </w:t>
      </w:r>
      <w:r w:rsidR="007A3EAA">
        <w:rPr>
          <w:rFonts w:hint="eastAsia"/>
        </w:rPr>
        <w:t>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w:t>
      </w:r>
      <w:r w:rsidR="000F63FB">
        <w:rPr>
          <w:rFonts w:hint="eastAsia"/>
          <w:szCs w:val="18"/>
        </w:rPr>
        <w:t>or</w:t>
      </w:r>
      <w:r w:rsidR="00FD496F">
        <w:rPr>
          <w:rFonts w:hint="eastAsia"/>
          <w:szCs w:val="18"/>
        </w:rPr>
        <w:t xml:space="preserve">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388D5B92"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Firstly,</w:t>
      </w:r>
      <w:r w:rsidR="003768BD">
        <w:rPr>
          <w:rFonts w:hint="eastAsia"/>
        </w:rPr>
        <w:t xml:space="preserve"> we employed</w:t>
      </w:r>
      <w:r w:rsidR="00B203B6">
        <w:t xml:space="preserve"> </w:t>
      </w:r>
      <w:r w:rsidR="009D44D5">
        <w:rPr>
          <w:rFonts w:hint="eastAsia"/>
        </w:rPr>
        <w:t xml:space="preserve">the </w:t>
      </w:r>
      <w:r w:rsidR="00F72CC3">
        <w:rPr>
          <w:rFonts w:hint="eastAsia"/>
        </w:rPr>
        <w:t xml:space="preserve">Adaptive </w:t>
      </w:r>
      <w:r w:rsidRPr="00825D89">
        <w:t>Extended Kalman Filter (AEKF) for lateral force estimation</w:t>
      </w:r>
      <w:r w:rsidR="009D44D5">
        <w:rPr>
          <w:rFonts w:hint="eastAsia"/>
        </w:rPr>
        <w:t xml:space="preserve"> and </w:t>
      </w:r>
      <w:r w:rsidRPr="00825D89">
        <w:t>coupled</w:t>
      </w:r>
      <w:r w:rsidR="002F3DB0">
        <w:rPr>
          <w:rFonts w:hint="eastAsia"/>
        </w:rPr>
        <w:t xml:space="preserve"> it</w:t>
      </w:r>
      <w:r w:rsidRPr="00825D89">
        <w:t xml:space="preserve"> with an offline optimization approach to adjust cornering stiffnes</w:t>
      </w:r>
      <w:r w:rsidR="00B556DF">
        <w:rPr>
          <w:rFonts w:hint="eastAsia"/>
        </w:rPr>
        <w:t xml:space="preserve">s </w:t>
      </w:r>
      <w:r w:rsidR="0095070C">
        <w:rPr>
          <w:rFonts w:hint="eastAsia"/>
        </w:rPr>
        <w:t xml:space="preserve">using </w:t>
      </w:r>
      <w:r w:rsidR="00B556DF">
        <w:rPr>
          <w:rFonts w:hint="eastAsia"/>
        </w:rPr>
        <w:t>the vertical load distribution method</w:t>
      </w:r>
      <w:r w:rsidRPr="00825D89">
        <w:t xml:space="preserve">.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w:t>
      </w:r>
      <w:r w:rsidR="009D0A61">
        <w:rPr>
          <w:rFonts w:hint="eastAsia"/>
        </w:rPr>
        <w:t xml:space="preserve">the </w:t>
      </w:r>
      <w:r w:rsidRPr="00825D89">
        <w:t>uncertaint</w:t>
      </w:r>
      <w:r w:rsidR="00A0009D">
        <w:rPr>
          <w:rFonts w:hint="eastAsia"/>
        </w:rPr>
        <w:t>ies</w:t>
      </w:r>
      <w:r w:rsidRPr="00825D89">
        <w:t xml:space="preserve"> estimated by </w:t>
      </w:r>
      <w:r w:rsidR="00A0009D">
        <w:rPr>
          <w:rFonts w:hint="eastAsia"/>
        </w:rPr>
        <w:t xml:space="preserve">the </w:t>
      </w:r>
      <w:r w:rsidRPr="00825D89">
        <w:t xml:space="preserve">AEKF. </w:t>
      </w:r>
      <w:r w:rsidRPr="00825D89">
        <w:t xml:space="preserve">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2B05787F"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59B290BE" w14:textId="0D947828" w:rsidR="00D97186" w:rsidRDefault="00D97186" w:rsidP="00372962">
      <w:pPr>
        <w:pStyle w:val="Body"/>
        <w:ind w:firstLine="0"/>
      </w:pPr>
      <w:r>
        <w:rPr>
          <w:rFonts w:hint="eastAsia"/>
        </w:rPr>
        <w:t xml:space="preserve">In this section, the lateral force estimation process using an Adaptive Extended Kalman Filter (AEKF) </w:t>
      </w:r>
      <w:r w:rsidR="004B0171">
        <w:rPr>
          <w:rFonts w:hint="eastAsia"/>
        </w:rPr>
        <w:t>is described</w:t>
      </w:r>
      <w:r w:rsidR="003B4B80">
        <w:rPr>
          <w:rFonts w:hint="eastAsia"/>
        </w:rPr>
        <w:t>, along with</w:t>
      </w:r>
      <w:r>
        <w:rPr>
          <w:rFonts w:hint="eastAsia"/>
        </w:rPr>
        <w:t xml:space="preserve"> an</w:t>
      </w:r>
      <w:r w:rsidR="003B4B80">
        <w:rPr>
          <w:rFonts w:hint="eastAsia"/>
        </w:rPr>
        <w:t xml:space="preserve"> introduction to an</w:t>
      </w:r>
      <w:r>
        <w:rPr>
          <w:rFonts w:hint="eastAsia"/>
        </w:rPr>
        <w:t xml:space="preserve"> offline optimization approach for modifying </w:t>
      </w:r>
      <w:r>
        <w:t>cornering</w:t>
      </w:r>
      <w:r>
        <w:rPr>
          <w:rFonts w:hint="eastAsia"/>
        </w:rPr>
        <w:t xml:space="preserve">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054E19A0"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0958FBD"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6pt;height:60.75pt" o:ole="">
                  <v:imagedata r:id="rId14" o:title=""/>
                </v:shape>
                <o:OLEObject Type="Embed" ProgID="Equation.DSMT4" ShapeID="_x0000_i1025" DrawAspect="Content" ObjectID="_1788777197"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79458702" w:rsidR="002862E0" w:rsidRDefault="002D1854" w:rsidP="00075D4C">
            <w:pPr>
              <w:pStyle w:val="Body"/>
              <w:ind w:firstLine="0"/>
            </w:pPr>
            <w:r w:rsidRPr="00E97C17">
              <w:rPr>
                <w:position w:val="-46"/>
              </w:rPr>
              <w:object w:dxaOrig="3440" w:dyaOrig="1200" w14:anchorId="1F719142">
                <v:shape id="_x0000_i1026" type="#_x0000_t75" style="width:172.8pt;height:60.75pt" o:ole="">
                  <v:imagedata r:id="rId16" o:title=""/>
                </v:shape>
                <o:OLEObject Type="Embed" ProgID="Equation.DSMT4" ShapeID="_x0000_i1026" DrawAspect="Content" ObjectID="_1788777198"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7pt;height:110.2pt" o:ole="">
                  <v:imagedata r:id="rId18" o:title=""/>
                </v:shape>
                <o:OLEObject Type="Embed" ProgID="Equation.DSMT4" ShapeID="_x0000_i1027" DrawAspect="Content" ObjectID="_1788777199"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CC66B92" w14:textId="7A4D903D" w:rsidR="007B62A3" w:rsidRDefault="007B62A3" w:rsidP="00DB2943">
      <w:pPr>
        <w:pStyle w:val="Body"/>
        <w:ind w:firstLine="0"/>
      </w:pPr>
    </w:p>
    <w:p w14:paraId="6201F55B" w14:textId="2A72881B" w:rsidR="00F23436" w:rsidRDefault="00D97186" w:rsidP="00F23436">
      <w:pPr>
        <w:pStyle w:val="Body"/>
        <w:ind w:firstLine="0"/>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BF3DBA">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r w:rsidR="00F23436">
        <w:rPr>
          <w:rFonts w:hint="eastAsia"/>
        </w:rPr>
        <w:t>wheel steering angle, front right wheel steering angle,</w:t>
      </w:r>
      <w:r w:rsidR="00F23436" w:rsidRPr="00CC24A6">
        <w:rPr>
          <w:rFonts w:hint="eastAsia"/>
        </w:rPr>
        <w:t xml:space="preserve"> </w:t>
      </w:r>
      <w:r w:rsidR="00F23436">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F23436" w:rsidRPr="006D27CB">
        <w:rPr>
          <w:rFonts w:hint="eastAsia"/>
          <w:i/>
          <w:iCs/>
        </w:rPr>
        <w:t>F</w:t>
      </w:r>
      <w:r w:rsidR="00F23436" w:rsidRPr="006D27CB">
        <w:rPr>
          <w:rFonts w:hint="eastAsia"/>
          <w:i/>
          <w:iCs/>
          <w:vertAlign w:val="subscript"/>
        </w:rPr>
        <w:t>x,i</w:t>
      </w:r>
      <w:proofErr w:type="spellEnd"/>
      <w:proofErr w:type="gramEnd"/>
      <w:r w:rsidR="00F23436">
        <w:rPr>
          <w:rFonts w:hint="eastAsia"/>
        </w:rPr>
        <w:t xml:space="preserve"> and </w:t>
      </w:r>
      <w:proofErr w:type="spellStart"/>
      <w:r w:rsidR="00F23436" w:rsidRPr="006D27CB">
        <w:rPr>
          <w:rFonts w:hint="eastAsia"/>
          <w:i/>
          <w:iCs/>
        </w:rPr>
        <w:t>F</w:t>
      </w:r>
      <w:r w:rsidR="00F23436">
        <w:rPr>
          <w:rFonts w:hint="eastAsia"/>
          <w:i/>
          <w:iCs/>
          <w:vertAlign w:val="subscript"/>
        </w:rPr>
        <w:t>y</w:t>
      </w:r>
      <w:r w:rsidR="00F23436" w:rsidRPr="006D27CB">
        <w:rPr>
          <w:rFonts w:hint="eastAsia"/>
          <w:i/>
          <w:iCs/>
          <w:vertAlign w:val="subscript"/>
        </w:rPr>
        <w:t>,i</w:t>
      </w:r>
      <w:proofErr w:type="spellEnd"/>
      <w:r w:rsidR="00F23436">
        <w:rPr>
          <w:rFonts w:hint="eastAsia"/>
        </w:rPr>
        <w:t xml:space="preserve"> (</w:t>
      </w:r>
      <w:proofErr w:type="spellStart"/>
      <w:r w:rsidR="00F23436">
        <w:rPr>
          <w:i/>
          <w:iCs/>
        </w:rPr>
        <w:t>i</w:t>
      </w:r>
      <w:proofErr w:type="spellEnd"/>
      <w:r w:rsidR="00F23436">
        <w:rPr>
          <w:rFonts w:hint="eastAsia"/>
        </w:rPr>
        <w:t xml:space="preserve"> denotes the axle position) represent the longitudinal and lateral forces with the subscript </w:t>
      </w:r>
      <w:r w:rsidR="00F23436" w:rsidRPr="00E94714">
        <w:rPr>
          <w:position w:val="-10"/>
        </w:rPr>
        <w:object w:dxaOrig="1420" w:dyaOrig="300" w14:anchorId="2D279167">
          <v:shape id="_x0000_i1028" type="#_x0000_t75" style="width:71.35pt;height:15.65pt" o:ole="">
            <v:imagedata r:id="rId20" o:title=""/>
          </v:shape>
          <o:OLEObject Type="Embed" ProgID="Equation.DSMT4" ShapeID="_x0000_i1028" DrawAspect="Content" ObjectID="_1788777200" r:id="rId21"/>
        </w:object>
      </w:r>
      <w:r w:rsidR="00F23436">
        <w:rPr>
          <w:rFonts w:hint="eastAsia"/>
        </w:rPr>
        <w:t>.</w:t>
      </w:r>
    </w:p>
    <w:p w14:paraId="6570D5F6" w14:textId="77777777" w:rsidR="00F23436" w:rsidRDefault="00F23436" w:rsidP="00F23436">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4C46B529" w14:textId="64933A98" w:rsidR="00D97186" w:rsidRDefault="00F95FA9" w:rsidP="0022611D">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43DF2799">
                <wp:simplePos x="0" y="0"/>
                <wp:positionH relativeFrom="column">
                  <wp:posOffset>1270</wp:posOffset>
                </wp:positionH>
                <wp:positionV relativeFrom="paragraph">
                  <wp:posOffset>102870</wp:posOffset>
                </wp:positionV>
                <wp:extent cx="2868295" cy="1784350"/>
                <wp:effectExtent l="0" t="0" r="8255" b="6350"/>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4E08490D"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9E08F5">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1pt;margin-top:8.1pt;width:225.85pt;height:14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4E08490D"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9E08F5">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tbl>
      <w:tblPr>
        <w:tblW w:w="0" w:type="auto"/>
        <w:tblLook w:val="04A0" w:firstRow="1" w:lastRow="0" w:firstColumn="1" w:lastColumn="0" w:noHBand="0" w:noVBand="1"/>
      </w:tblPr>
      <w:tblGrid>
        <w:gridCol w:w="4032"/>
        <w:gridCol w:w="503"/>
      </w:tblGrid>
      <w:tr w:rsidR="00D97186" w14:paraId="4DA39330" w14:textId="77777777" w:rsidTr="0022611D">
        <w:tc>
          <w:tcPr>
            <w:tcW w:w="4032"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7pt;height:125.2pt" o:ole="">
                  <v:imagedata r:id="rId23" o:title=""/>
                </v:shape>
                <o:OLEObject Type="Embed" ProgID="Equation.DSMT4" ShapeID="_x0000_i1029" DrawAspect="Content" ObjectID="_1788777201" r:id="rId24"/>
              </w:object>
            </w:r>
          </w:p>
        </w:tc>
        <w:tc>
          <w:tcPr>
            <w:tcW w:w="503"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3pt" o:ole="">
                  <v:imagedata r:id="rId25" o:title=""/>
                </v:shape>
                <o:OLEObject Type="Embed" ProgID="Equation.DSMT4" ShapeID="_x0000_i1030" DrawAspect="Content" ObjectID="_1788777202"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w:t>
      </w:r>
      <w:r w:rsidR="00D97186">
        <w:rPr>
          <w:rFonts w:hint="eastAsia"/>
        </w:rPr>
        <w:t xml:space="preserve">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2pt;height:82pt" o:ole="">
                  <v:imagedata r:id="rId27" o:title=""/>
                </v:shape>
                <o:OLEObject Type="Embed" ProgID="Equation.DSMT4" ShapeID="_x0000_i1031" DrawAspect="Content" ObjectID="_1788777203"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xml:space="preserve">, </w:t>
      </w:r>
      <w:proofErr w:type="spellStart"/>
      <w:r w:rsidR="00B240F9">
        <w:rPr>
          <w:i/>
          <w:iCs/>
          <w:vertAlign w:val="subscript"/>
        </w:rPr>
        <w:t>i</w:t>
      </w:r>
      <w:proofErr w:type="spellEnd"/>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8pt;height:30.05pt" o:ole="">
                  <v:imagedata r:id="rId29" o:title=""/>
                </v:shape>
                <o:OLEObject Type="Embed" ProgID="Equation.DSMT4" ShapeID="_x0000_i1032" DrawAspect="Content" ObjectID="_1788777204"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0C14AE2A"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 xml:space="preserve">denotes the relaxation length, which is assumed to be </w:t>
      </w:r>
      <w:r w:rsidR="00F90651">
        <w:rPr>
          <w:rFonts w:hint="eastAsia"/>
        </w:rPr>
        <w:t xml:space="preserve">a </w:t>
      </w:r>
      <w:r>
        <w:rPr>
          <w:rFonts w:hint="eastAsia"/>
        </w:rPr>
        <w:t>constant value of 0.1m.</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 xml:space="preserve">described in </w:t>
      </w:r>
      <w:proofErr w:type="spellStart"/>
      <w:r w:rsidR="00D97186">
        <w:rPr>
          <w:rFonts w:hint="eastAsia"/>
        </w:rPr>
        <w:t>Eq</w:t>
      </w:r>
      <w:r w:rsidR="00A030B3">
        <w:rPr>
          <w:rFonts w:hint="eastAsia"/>
        </w:rPr>
        <w:t>s</w:t>
      </w:r>
      <w:proofErr w:type="spellEnd"/>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8pt;height:128.35pt" o:ole="">
                  <v:imagedata r:id="rId31" o:title=""/>
                </v:shape>
                <o:OLEObject Type="Embed" ProgID="Equation.DSMT4" ShapeID="_x0000_i1033" DrawAspect="Content" ObjectID="_1788777205"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2.05pt;height:26.3pt" o:ole="">
                  <v:imagedata r:id="rId33" o:title=""/>
                </v:shape>
                <o:OLEObject Type="Embed" ProgID="Equation.DSMT4" ShapeID="_x0000_i1034" DrawAspect="Content" ObjectID="_1788777206"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3pt;height:19.4pt" o:ole="">
            <v:imagedata r:id="rId35" o:title=""/>
          </v:shape>
          <o:OLEObject Type="Embed" ProgID="Equation.DSMT4" ShapeID="_x0000_i1035" DrawAspect="Content" ObjectID="_1788777207" r:id="rId36"/>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45pt;height:16.3pt" o:ole="">
                  <v:imagedata r:id="rId37" o:title=""/>
                </v:shape>
                <o:OLEObject Type="Embed" ProgID="Equation.DSMT4" ShapeID="_x0000_i1036" DrawAspect="Content" ObjectID="_1788777208"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80.15pt;height:16.3pt" o:ole="">
                  <v:imagedata r:id="rId39" o:title=""/>
                </v:shape>
                <o:OLEObject Type="Embed" ProgID="Equation.DSMT4" ShapeID="_x0000_i1037" DrawAspect="Content" ObjectID="_1788777209"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8pt;height:23.15pt" o:ole="">
                  <v:imagedata r:id="rId41" o:title=""/>
                </v:shape>
                <o:OLEObject Type="Embed" ProgID="Equation.DSMT4" ShapeID="_x0000_i1038" DrawAspect="Content" ObjectID="_1788777210"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8.15pt;height:8.75pt" o:ole="">
            <v:imagedata r:id="rId43" o:title=""/>
          </v:shape>
          <o:OLEObject Type="Embed" ProgID="Equation.DSMT4" ShapeID="_x0000_i1039" DrawAspect="Content" ObjectID="_1788777211" r:id="rId44"/>
        </w:object>
      </w:r>
      <w:r w:rsidR="00707702" w:rsidRPr="00C817C8">
        <w:rPr>
          <w:rFonts w:hint="eastAsia"/>
          <w:i/>
          <w:iCs/>
        </w:rPr>
        <w:t>,</w:t>
      </w:r>
      <w:r w:rsidRPr="00C817C8">
        <w:rPr>
          <w:i/>
          <w:iCs/>
          <w:position w:val="-6"/>
        </w:rPr>
        <w:object w:dxaOrig="180" w:dyaOrig="260" w14:anchorId="355AA441">
          <v:shape id="_x0000_i1040" type="#_x0000_t75" style="width:8.15pt;height:13.75pt" o:ole="">
            <v:imagedata r:id="rId45" o:title=""/>
          </v:shape>
          <o:OLEObject Type="Embed" ProgID="Equation.DSMT4" ShapeID="_x0000_i1040" DrawAspect="Content" ObjectID="_1788777212"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5753A134" w:rsidR="00D97186" w:rsidRDefault="00D97186" w:rsidP="00D97186">
      <w:pPr>
        <w:pStyle w:val="Equation"/>
      </w:pPr>
      <w:r>
        <w:rPr>
          <w:rFonts w:hint="eastAsia"/>
        </w:rPr>
        <w:t xml:space="preserve">To estimate the lateral force in state-space model, the AEKF is employed to dynamically adjust the process </w:t>
      </w:r>
      <w:r>
        <w:rPr>
          <w:rFonts w:hint="eastAsia"/>
        </w:rPr>
        <w:t xml:space="preserve">noise (Akhlaghi </w:t>
      </w:r>
      <w:r w:rsidRPr="00831345">
        <w:rPr>
          <w:rFonts w:hint="eastAsia"/>
          <w:i/>
          <w:iCs/>
        </w:rPr>
        <w:t>et al</w:t>
      </w:r>
      <w:r>
        <w:rPr>
          <w:rFonts w:hint="eastAsia"/>
        </w:rPr>
        <w:t>., 2017).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85pt;height:63.85pt" o:ole="">
                  <v:imagedata r:id="rId47" o:title=""/>
                </v:shape>
                <o:OLEObject Type="Embed" ProgID="Equation.DSMT4" ShapeID="_x0000_i1041" DrawAspect="Content" ObjectID="_1788777213"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2pt;height:26.3pt" o:ole="">
                  <v:imagedata r:id="rId49" o:title=""/>
                </v:shape>
                <o:OLEObject Type="Embed" ProgID="Equation.DSMT4" ShapeID="_x0000_i1042" DrawAspect="Content" ObjectID="_1788777214"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proofErr w:type="spellStart"/>
      <w:r w:rsidRPr="00DE4F5E">
        <w:rPr>
          <w:rFonts w:hint="eastAsia"/>
          <w:i/>
        </w:rPr>
        <w:t>F</w:t>
      </w:r>
      <w:r>
        <w:rPr>
          <w:rFonts w:hint="eastAsia"/>
          <w:i/>
          <w:vertAlign w:val="subscript"/>
        </w:rPr>
        <w:t>x</w:t>
      </w:r>
      <w:proofErr w:type="spellEnd"/>
      <w:r w:rsidRPr="00DE4F5E">
        <w:rPr>
          <w:rFonts w:hint="eastAsia"/>
          <w:i/>
          <w:vertAlign w:val="subscript"/>
        </w:rPr>
        <w:t>,</w:t>
      </w:r>
      <w:r w:rsidR="00D360A5">
        <w:rPr>
          <w:rFonts w:hint="eastAsia"/>
          <w:i/>
          <w:vertAlign w:val="subscript"/>
        </w:rPr>
        <w:t xml:space="preserve"> </w:t>
      </w:r>
      <w:proofErr w:type="spellStart"/>
      <w:r>
        <w:rPr>
          <w:rFonts w:hint="eastAsia"/>
          <w:i/>
          <w:vertAlign w:val="subscript"/>
        </w:rPr>
        <w:t>i</w:t>
      </w:r>
      <w:proofErr w:type="spell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3pt" o:ole="">
            <v:imagedata r:id="rId51" o:title=""/>
          </v:shape>
          <o:OLEObject Type="Embed" ProgID="Equation.DSMT4" ShapeID="_x0000_i1043" DrawAspect="Content" ObjectID="_1788777215" r:id="rId52"/>
        </w:object>
      </w:r>
      <w:r w:rsidR="00D97186">
        <w:rPr>
          <w:rFonts w:hint="eastAsia"/>
        </w:rPr>
        <w:t xml:space="preserve">, respectively. </w:t>
      </w:r>
    </w:p>
    <w:p w14:paraId="34DBA4F0" w14:textId="232846D3" w:rsidR="00D97186" w:rsidRDefault="007E76B3" w:rsidP="00BD1712">
      <w:pPr>
        <w:pStyle w:val="Equation"/>
        <w:widowControl w:val="0"/>
        <w:ind w:firstLineChars="100" w:firstLine="200"/>
      </w:pPr>
      <w:r>
        <w:rPr>
          <w:rFonts w:hint="eastAsia"/>
        </w:rPr>
        <w:t xml:space="preserve">The </w:t>
      </w:r>
      <w:r w:rsidR="004C13E5">
        <w:rPr>
          <w:rFonts w:hint="eastAsia"/>
        </w:rPr>
        <w:t>state transition mode</w:t>
      </w:r>
      <w:r w:rsidR="00FE2D63">
        <w:rPr>
          <w:rFonts w:hint="eastAsia"/>
        </w:rPr>
        <w:t xml:space="preserve">l, </w:t>
      </w:r>
      <w:r w:rsidR="004C13E5">
        <w:rPr>
          <w:rFonts w:hint="eastAsia"/>
        </w:rPr>
        <w:t xml:space="preserve">and </w:t>
      </w:r>
      <w:r w:rsidR="0099470A">
        <w:rPr>
          <w:rFonts w:hint="eastAsia"/>
        </w:rPr>
        <w:t>the measurement model</w:t>
      </w:r>
      <w:r w:rsidR="00AA48A2">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proofErr w:type="spellStart"/>
      <w:r w:rsidR="00096990">
        <w:t>Eq</w:t>
      </w:r>
      <w:r w:rsidR="006C3A53">
        <w:rPr>
          <w:rFonts w:hint="eastAsia"/>
        </w:rPr>
        <w:t>s</w:t>
      </w:r>
      <w:proofErr w:type="spellEnd"/>
      <w:r w:rsidR="00096990">
        <w:t>. (</w:t>
      </w:r>
      <w:r w:rsidR="00096990">
        <w:rPr>
          <w:rFonts w:hint="eastAsia"/>
        </w:rPr>
        <w:t>1</w:t>
      </w:r>
      <w:r w:rsidR="00FE2D63">
        <w:rPr>
          <w:rFonts w:hint="eastAsia"/>
        </w:rPr>
        <w:t>5</w:t>
      </w:r>
      <w:r w:rsidR="00096990">
        <w:rPr>
          <w:rFonts w:hint="eastAsia"/>
        </w:rPr>
        <w:t>)</w:t>
      </w:r>
      <w:r w:rsidR="00FE2D63">
        <w:rPr>
          <w:rFonts w:hint="eastAsia"/>
        </w:rPr>
        <w:t>, (16</w:t>
      </w:r>
      <w:r w:rsidR="006C3A53">
        <w:rPr>
          <w:rFonts w:hint="eastAsia"/>
        </w:rPr>
        <w:t>)</w:t>
      </w:r>
      <w:r w:rsidR="00FB1F20">
        <w:rPr>
          <w:rFonts w:hint="eastAsia"/>
        </w:rPr>
        <w:t xml:space="preserve">. where </w:t>
      </w:r>
      <w:r w:rsidR="00FD25DF" w:rsidRPr="00FD25DF">
        <w:rPr>
          <w:position w:val="-10"/>
        </w:rPr>
        <w:object w:dxaOrig="320" w:dyaOrig="320" w14:anchorId="724B2F2F">
          <v:shape id="_x0000_i1044" type="#_x0000_t75" style="width:16.3pt;height:16.3pt" o:ole="">
            <v:imagedata r:id="rId53" o:title=""/>
          </v:shape>
          <o:OLEObject Type="Embed" ProgID="Equation.DSMT4" ShapeID="_x0000_i1044" DrawAspect="Content" ObjectID="_1788777216" r:id="rId54"/>
        </w:object>
      </w:r>
      <w:r w:rsidR="008E58FE">
        <w:rPr>
          <w:rFonts w:hint="eastAsia"/>
        </w:rPr>
        <w:t xml:space="preserve"> </w:t>
      </w:r>
      <w:r w:rsidR="00FD25DF">
        <w:rPr>
          <w:rFonts w:hint="eastAsia"/>
        </w:rPr>
        <w:t>represent the priori state,</w:t>
      </w:r>
      <w:r w:rsidR="004E3FA6">
        <w:rPr>
          <w:rFonts w:hint="eastAsia"/>
        </w:rPr>
        <w:t xml:space="preserve"> </w:t>
      </w:r>
      <w:r w:rsidR="00FD25DF" w:rsidRPr="00FD25DF">
        <w:rPr>
          <w:position w:val="-10"/>
        </w:rPr>
        <w:object w:dxaOrig="260" w:dyaOrig="300" w14:anchorId="6017B648">
          <v:shape id="_x0000_i1045" type="#_x0000_t75" style="width:13.15pt;height:15.05pt" o:ole="">
            <v:imagedata r:id="rId55" o:title=""/>
          </v:shape>
          <o:OLEObject Type="Embed" ProgID="Equation.DSMT4" ShapeID="_x0000_i1045" DrawAspect="Content" ObjectID="_1788777217" r:id="rId56"/>
        </w:object>
      </w:r>
      <w:r w:rsidR="004E3FA6">
        <w:rPr>
          <w:rFonts w:hint="eastAsia"/>
        </w:rPr>
        <w:t xml:space="preserve"> </w:t>
      </w:r>
      <w:r w:rsidR="00FD25DF">
        <w:rPr>
          <w:rFonts w:hint="eastAsia"/>
        </w:rPr>
        <w:t xml:space="preserve">is the </w:t>
      </w:r>
      <w:r w:rsidR="00846EF4">
        <w:rPr>
          <w:rFonts w:hint="eastAsia"/>
        </w:rPr>
        <w:t>G</w:t>
      </w:r>
      <w:r w:rsidR="00FD25DF">
        <w:rPr>
          <w:rFonts w:hint="eastAsia"/>
        </w:rPr>
        <w:t xml:space="preserve">aussian noise </w:t>
      </w:r>
      <w:r w:rsidR="00846EF4">
        <w:rPr>
          <w:rFonts w:hint="eastAsia"/>
        </w:rPr>
        <w:t xml:space="preserve">during </w:t>
      </w:r>
      <w:r w:rsidR="00FD25DF">
        <w:rPr>
          <w:rFonts w:hint="eastAsia"/>
        </w:rPr>
        <w:t>state transit</w:t>
      </w:r>
      <w:r w:rsidR="00967A22">
        <w:rPr>
          <w:rFonts w:hint="eastAsia"/>
        </w:rPr>
        <w:t>ion</w:t>
      </w:r>
      <w:r w:rsidR="005117DA">
        <w:rPr>
          <w:rFonts w:hint="eastAsia"/>
        </w:rPr>
        <w:t xml:space="preserve"> at the discrete time step </w:t>
      </w:r>
      <w:r w:rsidR="005117DA" w:rsidRPr="004E3FA6">
        <w:rPr>
          <w:rFonts w:hint="eastAsia"/>
          <w:i/>
          <w:iCs/>
        </w:rPr>
        <w:t>k</w:t>
      </w:r>
      <w:r w:rsidR="004E3FA6">
        <w:rPr>
          <w:rFonts w:hint="eastAsia"/>
        </w:rPr>
        <w:t>.</w:t>
      </w:r>
      <w:r w:rsidR="00FD25DF">
        <w:rPr>
          <w:rFonts w:hint="eastAsia"/>
        </w:rPr>
        <w:t xml:space="preserve"> </w:t>
      </w:r>
      <w:r w:rsidR="004E3FA6">
        <w:rPr>
          <w:rFonts w:hint="eastAsia"/>
        </w:rPr>
        <w:t>W</w:t>
      </w:r>
      <w:r w:rsidR="008E58FE">
        <w:rPr>
          <w:rFonts w:hint="eastAsia"/>
        </w:rPr>
        <w:t>hile</w:t>
      </w:r>
      <w:r w:rsidR="0023372D" w:rsidRPr="0023372D">
        <w:rPr>
          <w:position w:val="-10"/>
        </w:rPr>
        <w:object w:dxaOrig="240" w:dyaOrig="300" w14:anchorId="07CC83AE">
          <v:shape id="_x0000_i1046" type="#_x0000_t75" style="width:11.9pt;height:15.05pt" o:ole="">
            <v:imagedata r:id="rId57" o:title=""/>
          </v:shape>
          <o:OLEObject Type="Embed" ProgID="Equation.DSMT4" ShapeID="_x0000_i1046" DrawAspect="Content" ObjectID="_1788777218" r:id="rId58"/>
        </w:object>
      </w:r>
      <w:r w:rsidR="0023372D">
        <w:rPr>
          <w:rFonts w:hint="eastAsia"/>
        </w:rPr>
        <w:t xml:space="preserve">represent the </w:t>
      </w:r>
      <w:r w:rsidR="00CE155E">
        <w:rPr>
          <w:rFonts w:hint="eastAsia"/>
        </w:rPr>
        <w:t xml:space="preserve">measurement </w:t>
      </w:r>
      <w:r w:rsidR="0023372D">
        <w:rPr>
          <w:rFonts w:hint="eastAsia"/>
        </w:rPr>
        <w:t>affected by</w:t>
      </w:r>
      <w:r w:rsidR="00ED3311">
        <w:rPr>
          <w:rFonts w:hint="eastAsia"/>
        </w:rPr>
        <w:t xml:space="preserve"> </w:t>
      </w:r>
      <w:r w:rsidR="005B0E8B" w:rsidRPr="005B0E8B">
        <w:rPr>
          <w:position w:val="-10"/>
        </w:rPr>
        <w:object w:dxaOrig="240" w:dyaOrig="300" w14:anchorId="65230F77">
          <v:shape id="_x0000_i1047" type="#_x0000_t75" style="width:11.9pt;height:15.05pt" o:ole="">
            <v:imagedata r:id="rId59" o:title=""/>
          </v:shape>
          <o:OLEObject Type="Embed" ProgID="Equation.DSMT4" ShapeID="_x0000_i1047" DrawAspect="Content" ObjectID="_1788777219" r:id="rId60"/>
        </w:object>
      </w:r>
      <w:r w:rsidR="005B0E8B">
        <w:rPr>
          <w:rFonts w:hint="eastAsia"/>
        </w:rPr>
        <w:t xml:space="preserve">, </w:t>
      </w:r>
      <w:r w:rsidR="00967A22">
        <w:rPr>
          <w:rFonts w:hint="eastAsia"/>
        </w:rPr>
        <w:t>which is also G</w:t>
      </w:r>
      <w:r w:rsidR="005B0E8B">
        <w:rPr>
          <w:rFonts w:hint="eastAsia"/>
        </w:rPr>
        <w:t>aussian noise</w:t>
      </w:r>
      <w:r w:rsidR="004E3FA6">
        <w:rPr>
          <w:rFonts w:hint="eastAsia"/>
        </w:rPr>
        <w:t xml:space="preserve"> at the discrete time step </w:t>
      </w:r>
      <w:r w:rsidR="004E3FA6" w:rsidRPr="004E3FA6">
        <w:rPr>
          <w:rFonts w:hint="eastAsia"/>
          <w:i/>
          <w:iCs/>
        </w:rPr>
        <w:t>k</w:t>
      </w:r>
      <w:r w:rsidR="005B0E8B">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8" type="#_x0000_t75" style="width:85.75pt;height:16.3pt" o:ole="">
                  <v:imagedata r:id="rId61" o:title=""/>
                </v:shape>
                <o:OLEObject Type="Embed" ProgID="Equation.DSMT4" ShapeID="_x0000_i1048" DrawAspect="Content" ObjectID="_1788777220" r:id="rId62"/>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9" type="#_x0000_t75" style="width:63.85pt;height:15.65pt" o:ole="">
                  <v:imagedata r:id="rId63" o:title=""/>
                </v:shape>
                <o:OLEObject Type="Embed" ProgID="Equation.DSMT4" ShapeID="_x0000_i1049" DrawAspect="Content" ObjectID="_1788777221" r:id="rId64"/>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p w14:paraId="374FF77B" w14:textId="0EC2A3F5" w:rsidR="00E21121" w:rsidRDefault="00FE2D63" w:rsidP="00186D6A">
      <w:pPr>
        <w:pStyle w:val="Body"/>
        <w:ind w:firstLine="0"/>
      </w:pPr>
      <w:r>
        <w:rPr>
          <w:rFonts w:hint="eastAsia"/>
        </w:rPr>
        <w:t xml:space="preserve">The detailed description of </w:t>
      </w:r>
      <w:r w:rsidRPr="00FE2D63">
        <w:rPr>
          <w:position w:val="-10"/>
        </w:rPr>
        <w:object w:dxaOrig="400" w:dyaOrig="300" w14:anchorId="0F9E0E48">
          <v:shape id="_x0000_i1050" type="#_x0000_t75" style="width:20.05pt;height:15.05pt" o:ole="">
            <v:imagedata r:id="rId65" o:title=""/>
          </v:shape>
          <o:OLEObject Type="Embed" ProgID="Equation.DSMT4" ShapeID="_x0000_i1050" DrawAspect="Content" ObjectID="_1788777222" r:id="rId66"/>
        </w:object>
      </w:r>
      <w:r>
        <w:rPr>
          <w:rFonts w:hint="eastAsia"/>
        </w:rPr>
        <w:t xml:space="preserve">and </w:t>
      </w:r>
      <w:r w:rsidRPr="00FE2D63">
        <w:rPr>
          <w:position w:val="-10"/>
        </w:rPr>
        <w:object w:dxaOrig="360" w:dyaOrig="300" w14:anchorId="2B4EE073">
          <v:shape id="_x0000_i1051" type="#_x0000_t75" style="width:18.15pt;height:15.05pt" o:ole="">
            <v:imagedata r:id="rId67" o:title=""/>
          </v:shape>
          <o:OLEObject Type="Embed" ProgID="Equation.DSMT4" ShapeID="_x0000_i1051" DrawAspect="Content" ObjectID="_1788777223" r:id="rId68"/>
        </w:object>
      </w:r>
      <w:r>
        <w:rPr>
          <w:rFonts w:hint="eastAsia"/>
        </w:rPr>
        <w:t xml:space="preserve"> are describe</w:t>
      </w:r>
      <w:r w:rsidR="006D2D70">
        <w:rPr>
          <w:rFonts w:hint="eastAsia"/>
        </w:rPr>
        <w:t>d</w:t>
      </w:r>
      <w:r>
        <w:rPr>
          <w:rFonts w:hint="eastAsia"/>
        </w:rPr>
        <w:t xml:space="preserve"> in </w:t>
      </w:r>
      <w:proofErr w:type="spellStart"/>
      <w:r>
        <w:rPr>
          <w:rFonts w:hint="eastAsia"/>
        </w:rPr>
        <w:t>Eqs</w:t>
      </w:r>
      <w:proofErr w:type="spellEnd"/>
      <w:r>
        <w:rPr>
          <w:rFonts w:hint="eastAsia"/>
        </w:rPr>
        <w:t>. (18), (19).</w:t>
      </w:r>
      <w:r w:rsidR="008C11AB">
        <w:rPr>
          <w:rFonts w:hint="eastAsia"/>
        </w:rPr>
        <w:t xml:space="preserve"> </w:t>
      </w:r>
      <w:r>
        <w:rPr>
          <w:rFonts w:hint="eastAsia"/>
        </w:rPr>
        <w:t>Meanwhile, c</w:t>
      </w:r>
      <w:r w:rsidR="00186D6A">
        <w:rPr>
          <w:rFonts w:hint="eastAsia"/>
        </w:rPr>
        <w:t xml:space="preserve">ompared to </w:t>
      </w:r>
      <w:r w:rsidR="00186D6A">
        <w:t>conventional</w:t>
      </w:r>
      <w:r w:rsidR="00186D6A">
        <w:rPr>
          <w:rFonts w:hint="eastAsia"/>
        </w:rPr>
        <w:t xml:space="preserve"> EKF process, </w:t>
      </w:r>
      <w:r w:rsidR="00D33DF4">
        <w:rPr>
          <w:rFonts w:hint="eastAsia"/>
        </w:rPr>
        <w:t xml:space="preserve">the </w:t>
      </w:r>
      <w:r w:rsidR="00186D6A">
        <w:rPr>
          <w:rFonts w:hint="eastAsia"/>
        </w:rPr>
        <w:t>AEKF adaptively adjust the system noise covariance matrix (</w:t>
      </w:r>
      <w:r w:rsidR="00186D6A" w:rsidRPr="009A79E4">
        <w:rPr>
          <w:rFonts w:hint="eastAsia"/>
          <w:i/>
          <w:iCs/>
        </w:rPr>
        <w:t>Q</w:t>
      </w:r>
      <w:r w:rsidR="00186D6A">
        <w:rPr>
          <w:rFonts w:hint="eastAsia"/>
        </w:rPr>
        <w:t>) by balancing the weight (</w:t>
      </w:r>
      <w:r w:rsidR="00186D6A" w:rsidRPr="009A79E4">
        <w:rPr>
          <w:i/>
          <w:iCs/>
        </w:rPr>
        <w:t>ρ</w:t>
      </w:r>
      <w:r w:rsidR="00186D6A">
        <w:rPr>
          <w:rFonts w:hint="eastAsia"/>
        </w:rPr>
        <w:t xml:space="preserve">, set to 0.65) between the </w:t>
      </w:r>
      <w:r w:rsidR="00186D6A" w:rsidRPr="009A79E4">
        <w:rPr>
          <w:rFonts w:hint="eastAsia"/>
          <w:i/>
          <w:iCs/>
        </w:rPr>
        <w:t>Q</w:t>
      </w:r>
      <w:r w:rsidR="00186D6A" w:rsidRPr="009A79E4">
        <w:rPr>
          <w:rFonts w:hint="eastAsia"/>
          <w:i/>
          <w:iCs/>
          <w:vertAlign w:val="subscript"/>
        </w:rPr>
        <w:t>k-1</w:t>
      </w:r>
      <w:r w:rsidR="00186D6A">
        <w:rPr>
          <w:rFonts w:hint="eastAsia"/>
        </w:rPr>
        <w:t xml:space="preserve"> and the innovation (</w:t>
      </w:r>
      <w:r w:rsidR="00186D6A" w:rsidRPr="009A79E4">
        <w:rPr>
          <w:rFonts w:hint="eastAsia"/>
          <w:i/>
          <w:iCs/>
        </w:rPr>
        <w:t>d</w:t>
      </w:r>
      <w:r w:rsidR="00186D6A" w:rsidRPr="009A79E4">
        <w:rPr>
          <w:rFonts w:hint="eastAsia"/>
          <w:i/>
          <w:iCs/>
          <w:vertAlign w:val="subscript"/>
        </w:rPr>
        <w:t>k</w:t>
      </w:r>
      <w:r w:rsidR="00186D6A">
        <w:rPr>
          <w:rFonts w:hint="eastAsia"/>
        </w:rPr>
        <w:t>) term.</w:t>
      </w:r>
      <w:r w:rsidR="008B5789">
        <w:rPr>
          <w:rFonts w:hint="eastAsia"/>
        </w:rPr>
        <w:t xml:space="preserve"> This adjustment is necessary because the measurement noise remains relatively consistent, while the system noise </w:t>
      </w:r>
      <w:r w:rsidR="00A22EC8">
        <w:rPr>
          <w:rFonts w:hint="eastAsia"/>
        </w:rPr>
        <w:t>(e.g.</w:t>
      </w:r>
      <w:r w:rsidR="008C677D">
        <w:rPr>
          <w:rFonts w:hint="eastAsia"/>
        </w:rPr>
        <w:t>,</w:t>
      </w:r>
      <w:r w:rsidR="00A22EC8">
        <w:rPr>
          <w:rFonts w:hint="eastAsia"/>
        </w:rPr>
        <w:t xml:space="preserve"> </w:t>
      </w:r>
      <w:proofErr w:type="spellStart"/>
      <w:r w:rsidR="00A22EC8" w:rsidRPr="00DE4F5E">
        <w:rPr>
          <w:rFonts w:hint="eastAsia"/>
          <w:i/>
        </w:rPr>
        <w:t>F</w:t>
      </w:r>
      <w:r w:rsidR="00A22EC8">
        <w:rPr>
          <w:rFonts w:hint="eastAsia"/>
          <w:i/>
          <w:vertAlign w:val="subscript"/>
        </w:rPr>
        <w:t>x</w:t>
      </w:r>
      <w:proofErr w:type="spellEnd"/>
      <w:r w:rsidR="00A22EC8">
        <w:rPr>
          <w:rFonts w:hint="eastAsia"/>
        </w:rPr>
        <w:t xml:space="preserve">) </w:t>
      </w:r>
      <w:r w:rsidR="008B5789">
        <w:rPr>
          <w:rFonts w:hint="eastAsia"/>
        </w:rPr>
        <w:t>is often difficult to quantify accurately.</w:t>
      </w:r>
      <w:r w:rsidR="00186D6A">
        <w:rPr>
          <w:rFonts w:hint="eastAsia"/>
        </w:rPr>
        <w:t xml:space="preserve"> </w:t>
      </w:r>
      <w:r w:rsidR="00E21121">
        <w:rPr>
          <w:rFonts w:hint="eastAsia"/>
        </w:rPr>
        <w:t>The entire process of AEKF is outlined in Eq. (17).</w:t>
      </w:r>
    </w:p>
    <w:p w14:paraId="5763BF1B" w14:textId="77777777" w:rsidR="00E21121" w:rsidRDefault="00E21121"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52" type="#_x0000_t75" style="width:154.65pt;height:100.8pt" o:ole="">
                  <v:imagedata r:id="rId69" o:title=""/>
                </v:shape>
                <o:OLEObject Type="Embed" ProgID="Equation.DSMT4" ShapeID="_x0000_i1052" DrawAspect="Content" ObjectID="_1788777224" r:id="rId70"/>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5E8BF94C" w:rsidR="009F075E" w:rsidRDefault="00084A87" w:rsidP="00F533A3">
      <w:pPr>
        <w:pStyle w:val="Body"/>
        <w:ind w:firstLine="0"/>
      </w:pPr>
      <w:r>
        <w:rPr>
          <w:rFonts w:hint="eastAsia"/>
        </w:rPr>
        <w:t xml:space="preserve">Here, </w:t>
      </w:r>
      <w:r w:rsidRPr="009A79E4">
        <w:rPr>
          <w:rFonts w:hint="eastAsia"/>
          <w:i/>
          <w:iCs/>
        </w:rPr>
        <w:t xml:space="preserve">P, Q, </w:t>
      </w:r>
      <w:r w:rsidR="00B14014" w:rsidRPr="00B14014">
        <w:rPr>
          <w:rFonts w:hint="eastAsia"/>
        </w:rPr>
        <w:t>and</w:t>
      </w:r>
      <w:r w:rsidR="00B14014">
        <w:rPr>
          <w:rFonts w:hint="eastAsia"/>
          <w:i/>
          <w:iCs/>
        </w:rPr>
        <w:t xml:space="preserve"> </w:t>
      </w:r>
      <w:r w:rsidRPr="009A79E4">
        <w:rPr>
          <w:rFonts w:hint="eastAsia"/>
          <w:i/>
          <w:iCs/>
        </w:rPr>
        <w:t>R</w:t>
      </w:r>
      <w:r>
        <w:rPr>
          <w:rFonts w:hint="eastAsia"/>
        </w:rPr>
        <w:t xml:space="preserve"> </w:t>
      </w:r>
      <w:r w:rsidR="00B14014">
        <w:rPr>
          <w:rFonts w:hint="eastAsia"/>
        </w:rPr>
        <w:t xml:space="preserve">represent </w:t>
      </w:r>
      <w:r>
        <w:rPr>
          <w:rFonts w:hint="eastAsia"/>
        </w:rPr>
        <w:t xml:space="preserve">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6737C5">
        <w:rPr>
          <w:rFonts w:hint="eastAsia"/>
        </w:rPr>
        <w:t xml:space="preserve"> of</w:t>
      </w:r>
      <w:r w:rsidR="00B14014">
        <w:rPr>
          <w:rFonts w:hint="eastAsia"/>
        </w:rPr>
        <w:t xml:space="preserve"> the</w:t>
      </w:r>
      <w:r w:rsidR="006737C5" w:rsidRPr="00FE2D63">
        <w:rPr>
          <w:position w:val="-10"/>
        </w:rPr>
        <w:object w:dxaOrig="400" w:dyaOrig="300" w14:anchorId="24744E2F">
          <v:shape id="_x0000_i1053" type="#_x0000_t75" style="width:20.05pt;height:15.05pt" o:ole="">
            <v:imagedata r:id="rId65" o:title=""/>
          </v:shape>
          <o:OLEObject Type="Embed" ProgID="Equation.DSMT4" ShapeID="_x0000_i1053" DrawAspect="Content" ObjectID="_1788777225" r:id="rId71"/>
        </w:object>
      </w:r>
      <w:proofErr w:type="spellStart"/>
      <w:r w:rsidR="006737C5">
        <w:rPr>
          <w:rFonts w:hint="eastAsia"/>
        </w:rPr>
        <w:t>an</w:t>
      </w:r>
      <w:r w:rsidR="00B14014">
        <w:rPr>
          <w:rFonts w:hint="eastAsia"/>
        </w:rPr>
        <w:t>d</w:t>
      </w:r>
      <w:proofErr w:type="spellEnd"/>
      <w:r w:rsidR="006737C5" w:rsidRPr="00FE2D63">
        <w:rPr>
          <w:position w:val="-10"/>
        </w:rPr>
        <w:object w:dxaOrig="360" w:dyaOrig="300" w14:anchorId="1CE82DE1">
          <v:shape id="_x0000_i1054" type="#_x0000_t75" style="width:18.15pt;height:15.05pt" o:ole="">
            <v:imagedata r:id="rId67" o:title=""/>
          </v:shape>
          <o:OLEObject Type="Embed" ProgID="Equation.DSMT4" ShapeID="_x0000_i1054" DrawAspect="Content" ObjectID="_1788777226" r:id="rId72"/>
        </w:object>
      </w:r>
      <w:r w:rsidR="00B14014">
        <w:rPr>
          <w:rFonts w:hint="eastAsia"/>
        </w:rPr>
        <w:t>, respectively.</w:t>
      </w:r>
    </w:p>
    <w:p w14:paraId="57A7FBA3" w14:textId="77777777" w:rsidR="00C55B90" w:rsidRPr="00B14014"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55" type="#_x0000_t75" style="width:204.75pt;height:337.45pt" o:ole="">
                  <v:imagedata r:id="rId73" o:title=""/>
                </v:shape>
                <o:OLEObject Type="Embed" ProgID="Equation.DSMT4" ShapeID="_x0000_i1055" DrawAspect="Content" ObjectID="_1788777227" r:id="rId74"/>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56" type="#_x0000_t75" style="width:140.85pt;height:175.3pt" o:ole="">
                  <v:imagedata r:id="rId75" o:title=""/>
                </v:shape>
                <o:OLEObject Type="Embed" ProgID="Equation.DSMT4" ShapeID="_x0000_i1056" DrawAspect="Content" ObjectID="_1788777228" r:id="rId76"/>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an Adaptive Sliding Mode Control (ASMC) approach is utilized for the yaw moment 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w:t>
      </w:r>
      <w:r w:rsidR="00E20140">
        <w:rPr>
          <w:rFonts w:hint="eastAsia"/>
        </w:rPr>
        <w:t>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7" type="#_x0000_t75" style="width:48.2pt;height:15.65pt" o:ole="">
                  <v:imagedata r:id="rId77" o:title=""/>
                </v:shape>
                <o:OLEObject Type="Embed" ProgID="Equation.DSMT4" ShapeID="_x0000_i1057" DrawAspect="Content" ObjectID="_1788777229" r:id="rId78"/>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8" type="#_x0000_t75" style="width:63.85pt;height:16.3pt" o:ole="">
                  <v:imagedata r:id="rId79" o:title=""/>
                </v:shape>
                <o:OLEObject Type="Embed" ProgID="Equation.DSMT4" ShapeID="_x0000_i1058" DrawAspect="Content" ObjectID="_1788777230" r:id="rId80"/>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9" type="#_x0000_t75" style="width:172.15pt;height:48.2pt" o:ole="">
                  <v:imagedata r:id="rId81" o:title=""/>
                </v:shape>
                <o:OLEObject Type="Embed" ProgID="Equation.DSMT4" ShapeID="_x0000_i1059" DrawAspect="Content" ObjectID="_1788777231" r:id="rId82"/>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60" type="#_x0000_t75" style="width:178.45pt;height:50.7pt" o:ole="">
                  <v:imagedata r:id="rId83" o:title=""/>
                </v:shape>
                <o:OLEObject Type="Embed" ProgID="Equation.DSMT4" ShapeID="_x0000_i1060" DrawAspect="Content" ObjectID="_1788777232" r:id="rId84"/>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61" type="#_x0000_t75" style="width:137.1pt;height:30.05pt" o:ole="">
                  <v:imagedata r:id="rId85" o:title=""/>
                </v:shape>
                <o:OLEObject Type="Embed" ProgID="Equation.DSMT4" ShapeID="_x0000_i1061" DrawAspect="Content" ObjectID="_1788777233" r:id="rId86"/>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4430F026" w:rsidR="00D97186"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proofErr w:type="spellStart"/>
      <w:r w:rsidRPr="00D678F9">
        <w:t>Goggia</w:t>
      </w:r>
      <w:proofErr w:type="spellEnd"/>
      <w:r>
        <w:rPr>
          <w:rFonts w:hint="eastAsia"/>
        </w:rPr>
        <w:t xml:space="preserve"> et al., 2014</w:t>
      </w:r>
      <w:bookmarkEnd w:id="12"/>
      <w:r>
        <w:rPr>
          <w:rFonts w:hint="eastAsia"/>
        </w:rPr>
        <w:t>).</w:t>
      </w:r>
    </w:p>
    <w:p w14:paraId="17CBD5BE" w14:textId="77777777" w:rsidR="008100B8" w:rsidRPr="00913418" w:rsidRDefault="008100B8"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62" type="#_x0000_t75" style="width:45.7pt;height:16.3pt" o:ole="">
                  <v:imagedata r:id="rId87" o:title=""/>
                </v:shape>
                <o:OLEObject Type="Embed" ProgID="Equation.DSMT4" ShapeID="_x0000_i1062" DrawAspect="Content" ObjectID="_1788777234" r:id="rId88"/>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w:t>
      </w:r>
      <w:r w:rsidR="00D97186">
        <w:rPr>
          <w:rFonts w:hint="eastAsia"/>
        </w:rPr>
        <w:lastRenderedPageBreak/>
        <w:t>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63" type="#_x0000_t75" style="width:88.3pt;height:15.65pt" o:ole="">
                  <v:imagedata r:id="rId89" o:title=""/>
                </v:shape>
                <o:OLEObject Type="Embed" ProgID="Equation.DSMT4" ShapeID="_x0000_i1063" DrawAspect="Content" ObjectID="_1788777235" r:id="rId90"/>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4" type="#_x0000_t75" style="width:35.05pt;height:23.8pt" o:ole="">
                  <v:imagedata r:id="rId91" o:title=""/>
                </v:shape>
                <o:OLEObject Type="Embed" ProgID="Equation.DSMT4" ShapeID="_x0000_i1064" DrawAspect="Content" ObjectID="_1788777236" r:id="rId92"/>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5" type="#_x0000_t75" style="width:135.85pt;height:127.7pt" o:ole="">
                  <v:imagedata r:id="rId93" o:title=""/>
                </v:shape>
                <o:OLEObject Type="Embed" ProgID="Equation.DSMT4" ShapeID="_x0000_i1065" DrawAspect="Content" ObjectID="_1788777237" r:id="rId94"/>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66" type="#_x0000_t75" style="width:80.75pt;height:33.2pt" o:ole="">
                  <v:imagedata r:id="rId95" o:title=""/>
                </v:shape>
                <o:OLEObject Type="Embed" ProgID="Equation.DSMT4" ShapeID="_x0000_i1066" DrawAspect="Content" ObjectID="_1788777238" r:id="rId96"/>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0E6BB604"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7" type="#_x0000_t75" style="width:16.3pt;height:19.4pt" o:ole="">
            <v:imagedata r:id="rId97" o:title=""/>
          </v:shape>
          <o:OLEObject Type="Embed" ProgID="Equation.DSMT4" ShapeID="_x0000_i1067" DrawAspect="Content" ObjectID="_1788777239" r:id="rId98"/>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using ceil</w:t>
      </w:r>
      <w:r w:rsidR="00005E9D">
        <w:rPr>
          <w:rFonts w:hint="eastAsia"/>
        </w:rPr>
        <w:t>ing</w:t>
      </w:r>
      <w:r w:rsidR="004C60D4">
        <w:rPr>
          <w:rFonts w:hint="eastAsia"/>
        </w:rPr>
        <w:t xml:space="preserve"> </w:t>
      </w:r>
      <w:r w:rsidR="0003251D">
        <w:rPr>
          <w:rFonts w:hint="eastAsia"/>
        </w:rPr>
        <w:t>operator</w:t>
      </w:r>
      <w:r w:rsidR="0003251D" w:rsidRPr="0003251D">
        <w:rPr>
          <w:position w:val="-12"/>
        </w:rPr>
        <w:object w:dxaOrig="420" w:dyaOrig="340" w14:anchorId="1CC703E3">
          <v:shape id="_x0000_i1068" type="#_x0000_t75" style="width:21.3pt;height:16.9pt" o:ole="">
            <v:imagedata r:id="rId99" o:title=""/>
          </v:shape>
          <o:OLEObject Type="Embed" ProgID="Equation.DSMT4" ShapeID="_x0000_i1068" DrawAspect="Content" ObjectID="_1788777240" r:id="rId100"/>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023C2FD9" w:rsidR="00D97186" w:rsidRDefault="004E3FA6" w:rsidP="00075D4C">
            <w:pPr>
              <w:pStyle w:val="Body"/>
              <w:ind w:firstLine="0"/>
            </w:pPr>
            <w:r w:rsidRPr="00974CEF">
              <w:rPr>
                <w:position w:val="-62"/>
              </w:rPr>
              <w:object w:dxaOrig="3560" w:dyaOrig="1340" w14:anchorId="049135B4">
                <v:shape id="_x0000_i1069" type="#_x0000_t75" style="width:161.55pt;height:60.75pt" o:ole="">
                  <v:imagedata r:id="rId101" o:title=""/>
                </v:shape>
                <o:OLEObject Type="Embed" ProgID="Equation.DSMT4" ShapeID="_x0000_i1069" DrawAspect="Content" ObjectID="_1788777241" r:id="rId102"/>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70" type="#_x0000_t75" style="width:55.7pt;height:14.4pt" o:ole="">
                  <v:imagedata r:id="rId103" o:title=""/>
                </v:shape>
                <o:OLEObject Type="Embed" ProgID="Equation.DSMT4" ShapeID="_x0000_i1070" DrawAspect="Content" ObjectID="_1788777242" r:id="rId104"/>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8FC1DEB" w14:textId="128F9E4A" w:rsidR="006C513A" w:rsidRDefault="00570DF0" w:rsidP="00293D0A">
      <w:pPr>
        <w:pStyle w:val="SectionTitle"/>
        <w:spacing w:before="0" w:after="0" w:line="240" w:lineRule="auto"/>
        <w:jc w:val="both"/>
        <w:rPr>
          <w:caps w:val="0"/>
          <w:sz w:val="20"/>
        </w:rPr>
      </w:pPr>
      <w:r>
        <w:rPr>
          <w:rFonts w:hint="eastAsia"/>
          <w:caps w:val="0"/>
          <w:sz w:val="20"/>
        </w:rPr>
        <w:t>The overall process of lateral force estimation, offline cornering stiffness optimization, and TV system are illustrated in Fig. 2. Our approach is tested using the</w:t>
      </w:r>
    </w:p>
    <w:p w14:paraId="73B517AF" w14:textId="573B27BA" w:rsidR="006C513A" w:rsidRDefault="002E6162" w:rsidP="006C513A">
      <w:pPr>
        <w:pStyle w:val="SectionTitle"/>
        <w:spacing w:before="0" w:after="0" w:line="240" w:lineRule="auto"/>
        <w:jc w:val="both"/>
        <w:rPr>
          <w:caps w:val="0"/>
          <w:sz w:val="20"/>
        </w:rPr>
      </w:pPr>
      <w:r>
        <w:rPr>
          <w:noProof/>
        </w:rPr>
        <w:lastRenderedPageBreak/>
        <mc:AlternateContent>
          <mc:Choice Requires="wpg">
            <w:drawing>
              <wp:anchor distT="0" distB="0" distL="114300" distR="114300" simplePos="0" relativeHeight="251676672" behindDoc="0" locked="0" layoutInCell="1" allowOverlap="1" wp14:anchorId="43F8E669" wp14:editId="58139E05">
                <wp:simplePos x="0" y="0"/>
                <wp:positionH relativeFrom="margin">
                  <wp:posOffset>-1270</wp:posOffset>
                </wp:positionH>
                <wp:positionV relativeFrom="margin">
                  <wp:posOffset>162476</wp:posOffset>
                </wp:positionV>
                <wp:extent cx="2879725" cy="1466850"/>
                <wp:effectExtent l="0" t="0" r="0" b="444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466850"/>
                          <a:chOff x="0" y="247"/>
                          <a:chExt cx="29569" cy="14846"/>
                        </a:xfrm>
                      </wpg:grpSpPr>
                      <wps:wsp>
                        <wps:cNvPr id="1692123903" name="Text Box 8"/>
                        <wps:cNvSpPr txBox="1">
                          <a:spLocks noChangeArrowheads="1"/>
                        </wps:cNvSpPr>
                        <wps:spPr bwMode="auto">
                          <a:xfrm>
                            <a:off x="0" y="13456"/>
                            <a:ext cx="27416"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5"/>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1pt;margin-top:12.8pt;width:226.75pt;height:115.5pt;z-index:251676672;mso-position-horizontal-relative:margin;mso-position-vertical-relative:margin" coordorigin=",247" coordsize="29569,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">
                <o:lock v:ext="edit" aspectratio="t"/>
                <v:shape id="Text Box 8" o:spid="_x0000_s1028" type="#_x0000_t202" style="position:absolute;top:13456;width:27416;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106" o:title=""/>
                </v:shape>
                <w10:wrap type="square" anchorx="margin" anchory="margin"/>
              </v:group>
            </w:pict>
          </mc:Fallback>
        </mc:AlternateContent>
      </w:r>
    </w:p>
    <w:p w14:paraId="0ECFFB86" w14:textId="77777777" w:rsidR="006A01C4" w:rsidRDefault="006A01C4" w:rsidP="002E6162">
      <w:pPr>
        <w:pStyle w:val="SectionTitle"/>
        <w:spacing w:before="0" w:after="0" w:line="240" w:lineRule="auto"/>
        <w:jc w:val="both"/>
        <w:rPr>
          <w:caps w:val="0"/>
          <w:sz w:val="20"/>
        </w:rPr>
      </w:pPr>
    </w:p>
    <w:p w14:paraId="49ECB7F1" w14:textId="59B4F962" w:rsidR="00D97186" w:rsidRPr="00AD4870" w:rsidRDefault="00116BE5" w:rsidP="002E6162">
      <w:pPr>
        <w:pStyle w:val="SectionTitle"/>
        <w:spacing w:before="0" w:after="0" w:line="240" w:lineRule="auto"/>
        <w:jc w:val="both"/>
        <w:rPr>
          <w:caps w:val="0"/>
          <w:sz w:val="20"/>
        </w:rPr>
      </w:pPr>
      <w:proofErr w:type="spellStart"/>
      <w:r>
        <w:rPr>
          <w:rFonts w:hint="eastAsia"/>
          <w:caps w:val="0"/>
          <w:sz w:val="20"/>
        </w:rPr>
        <w:t>CarMaker</w:t>
      </w:r>
      <w:proofErr w:type="spellEnd"/>
      <w:r>
        <w:rPr>
          <w:rFonts w:hint="eastAsia"/>
          <w:caps w:val="0"/>
          <w:sz w:val="20"/>
        </w:rPr>
        <w:t xml:space="preserve"> simulation environment. The tests are conducted on a FS vehicle, equipped with virtual GNSS and Inertial Measurement Unit (IMU) sensor that had Gaussian noise added to simulate real-world inaccuracies, providing a more realistic evaluation of the proposed </w:t>
      </w:r>
      <w:r w:rsidR="00D97186" w:rsidRPr="00AD4870">
        <w:rPr>
          <w:rFonts w:hint="eastAsia"/>
          <w:caps w:val="0"/>
          <w:sz w:val="20"/>
        </w:rPr>
        <w:t>method. T</w:t>
      </w:r>
      <w:r w:rsidR="00F03E75" w:rsidRPr="00AD4870">
        <w:rPr>
          <w:rFonts w:hint="eastAsia"/>
          <w:caps w:val="0"/>
          <w:sz w:val="20"/>
        </w:rPr>
        <w:t>wo</w:t>
      </w:r>
      <w:r w:rsidR="00D97186" w:rsidRPr="00AD4870">
        <w:rPr>
          <w:rFonts w:hint="eastAsia"/>
          <w:caps w:val="0"/>
          <w:sz w:val="20"/>
        </w:rPr>
        <w:t xml:space="preserve"> distinct scenarios were employed to assess its effectiveness in estimating lateral forces and</w:t>
      </w:r>
      <w:r w:rsidR="00BC13E4" w:rsidRPr="00AD4870">
        <w:rPr>
          <w:rFonts w:hint="eastAsia"/>
          <w:caps w:val="0"/>
          <w:sz w:val="20"/>
        </w:rPr>
        <w:t xml:space="preserve"> TV</w:t>
      </w:r>
      <w:r w:rsidR="00D97186" w:rsidRPr="00AD4870">
        <w:rPr>
          <w:rFonts w:hint="eastAsia"/>
          <w:caps w:val="0"/>
          <w:sz w:val="20"/>
        </w:rPr>
        <w:t xml:space="preserve">. The two test scenarios </w:t>
      </w:r>
      <w:r w:rsidR="00D97186" w:rsidRPr="00AD4870">
        <w:rPr>
          <w:caps w:val="0"/>
          <w:sz w:val="20"/>
        </w:rPr>
        <w:t>include</w:t>
      </w:r>
      <w:r w:rsidR="00D97186" w:rsidRPr="00AD4870">
        <w:rPr>
          <w:rFonts w:hint="eastAsia"/>
          <w:caps w:val="0"/>
          <w:sz w:val="20"/>
        </w:rPr>
        <w:t>:</w:t>
      </w:r>
    </w:p>
    <w:p w14:paraId="19596CB3" w14:textId="3E71964A" w:rsidR="00D97186" w:rsidRDefault="00D97186" w:rsidP="00D97186">
      <w:pPr>
        <w:pStyle w:val="Body"/>
        <w:ind w:firstLine="0"/>
      </w:pPr>
    </w:p>
    <w:p w14:paraId="16ABC1D5" w14:textId="3469A345"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71" type="#_x0000_t75" style="width:28.8pt;height:13.75pt" o:ole="">
            <v:imagedata r:id="rId107" o:title=""/>
          </v:shape>
          <o:OLEObject Type="Embed" ProgID="Equation.DSMT4" ShapeID="_x0000_i1071" DrawAspect="Content" ObjectID="_1788777243" r:id="rId108"/>
        </w:object>
      </w:r>
      <w:r>
        <w:rPr>
          <w:rFonts w:hint="eastAsia"/>
        </w:rPr>
        <w:t xml:space="preserve"> to </w:t>
      </w:r>
      <w:r w:rsidRPr="00A611BD">
        <w:rPr>
          <w:position w:val="-6"/>
        </w:rPr>
        <w:object w:dxaOrig="440" w:dyaOrig="240" w14:anchorId="082F1780">
          <v:shape id="_x0000_i1072" type="#_x0000_t75" style="width:21.3pt;height:13.75pt" o:ole="">
            <v:imagedata r:id="rId109" o:title=""/>
          </v:shape>
          <o:OLEObject Type="Embed" ProgID="Equation.DSMT4" ShapeID="_x0000_i1072" DrawAspect="Content" ObjectID="_1788777244" r:id="rId110"/>
        </w:object>
      </w:r>
      <w:r>
        <w:rPr>
          <w:rFonts w:hint="eastAsia"/>
        </w:rPr>
        <w:t xml:space="preserve"> over a </w:t>
      </w:r>
      <w:r>
        <w:t>5-</w:t>
      </w:r>
      <w:r>
        <w:rPr>
          <w:rFonts w:hint="eastAsia"/>
        </w:rPr>
        <w:t>second period</w:t>
      </w:r>
      <w:r w:rsidR="00CB6E45">
        <w:rPr>
          <w:rFonts w:hint="eastAsia"/>
        </w:rPr>
        <w:t>.</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w:t>
      </w:r>
      <w:proofErr w:type="spellStart"/>
      <w:r w:rsidR="00500D1D">
        <w:rPr>
          <w:rFonts w:hint="eastAsia"/>
        </w:rPr>
        <w:t>CarMaker</w:t>
      </w:r>
      <w:proofErr w:type="spellEnd"/>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2B7233D4"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111"/>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112"/>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113"/>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14"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15"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16"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0EE68163" w:rsidR="00E20913" w:rsidRDefault="00E06243" w:rsidP="00AD4870">
      <w:pPr>
        <w:pStyle w:val="Body"/>
        <w:ind w:firstLine="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front axles</w:t>
      </w:r>
      <w:r w:rsidR="00AD4870">
        <w:rPr>
          <w:rFonts w:hint="eastAsia"/>
        </w:rPr>
        <w:t xml:space="preserve"> </w:t>
      </w:r>
      <w:r w:rsidR="00AD4870">
        <w:rPr>
          <w:rFonts w:hint="eastAsia"/>
        </w:rPr>
        <w:lastRenderedPageBreak/>
        <w:t xml:space="preserve">experiencing more variation due to the steering input, </w:t>
      </w:r>
      <w:r w:rsidR="00CA085D">
        <w:rPr>
          <w:rFonts w:hint="eastAsia"/>
        </w:rPr>
        <w:t xml:space="preserve"> </w:t>
      </w:r>
      <w:r w:rsidR="00F54B45">
        <w:rPr>
          <w:noProof/>
        </w:rPr>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17"/>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18"/>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19"/>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proofErr w:type="spellStart"/>
                        <w:proofErr w:type="gram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proofErr w:type="spellEnd"/>
                        <w:proofErr w:type="gramEnd"/>
                        <w:r w:rsidRPr="001657A9">
                          <w:rPr>
                            <w:rFonts w:ascii="Times New Roman" w:hAnsi="Times New Roman"/>
                            <w:b w:val="0"/>
                            <w:bCs w:val="0"/>
                          </w:rPr>
                          <w:t>, (b)</w:t>
                        </w:r>
                        <w:r w:rsidRPr="004203BA">
                          <w:rPr>
                            <w:rFonts w:ascii="Times New Roman" w:hAnsi="Times New Roman" w:hint="eastAsia"/>
                            <w:b w:val="0"/>
                            <w:bCs w:val="0"/>
                          </w:rPr>
                          <w:t xml:space="preserve"> </w:t>
                        </w:r>
                        <w:proofErr w:type="spellStart"/>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proofErr w:type="spellEnd"/>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20"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21"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22"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w:t>
      </w:r>
      <w:r w:rsidR="00874F7E">
        <w:rPr>
          <w:rFonts w:hint="eastAsia"/>
        </w:rPr>
        <w:t xml:space="preserve"> steer</w:t>
      </w:r>
      <w:r w:rsidR="00CA085D">
        <w:rPr>
          <w:rFonts w:hint="eastAsia"/>
        </w:rPr>
        <w:t xml:space="preserve">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23"/>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24"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3E51A8A0"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as follows:</w:t>
      </w:r>
    </w:p>
    <w:p w14:paraId="7EC71BDD" w14:textId="77777777" w:rsidR="00271AB1" w:rsidRDefault="00271AB1" w:rsidP="00FB60F8">
      <w:pPr>
        <w:pStyle w:val="Body"/>
        <w:ind w:firstLine="0"/>
      </w:pP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proofErr w:type="spellStart"/>
      <w:r w:rsidRPr="00F06854">
        <w:rPr>
          <w:rFonts w:hint="eastAsia"/>
          <w:i/>
          <w:iCs/>
        </w:rPr>
        <w:t>w</w:t>
      </w:r>
      <w:proofErr w:type="spellEnd"/>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ED1A597"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r w:rsidR="00316636">
        <w:rPr>
          <w:rFonts w:hint="eastAsia"/>
        </w:rPr>
        <w:t>.</w:t>
      </w:r>
    </w:p>
    <w:p w14:paraId="04A5A603" w14:textId="0BBFF975"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2F56F4">
        <w:t>millisecond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w:t>
      </w:r>
    </w:p>
    <w:p w14:paraId="01022CE3" w14:textId="77777777" w:rsidR="00271AB1" w:rsidRDefault="0040453E" w:rsidP="00271AB1">
      <w:pPr>
        <w:pStyle w:val="Body"/>
        <w:ind w:firstLine="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25"/>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26" o:title=""/>
                </v:shape>
                <w10:wrap type="square" anchorx="margin" anchory="margin"/>
              </v:group>
            </w:pict>
          </mc:Fallback>
        </mc:AlternateContent>
      </w:r>
    </w:p>
    <w:p w14:paraId="3AD78F9F" w14:textId="3784E998" w:rsidR="00216569" w:rsidRDefault="00B8606A" w:rsidP="00271AB1">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during the sinus</w:t>
      </w:r>
      <w:r w:rsidR="00874F7E">
        <w:rPr>
          <w:rFonts w:hint="eastAsia"/>
        </w:rPr>
        <w:t xml:space="preserve"> steer</w:t>
      </w:r>
      <w:r w:rsidRPr="00B8606A">
        <w:t xml:space="preserve"> test. </w:t>
      </w:r>
      <w:r w:rsidR="00C576DB">
        <w:t xml:space="preserve">The blue, </w:t>
      </w:r>
      <w:r w:rsidR="00C45AFC">
        <w:rPr>
          <w:rFonts w:hint="eastAsia"/>
        </w:rPr>
        <w:lastRenderedPageBreak/>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 xml:space="preserve">s yaw rate is limited by its own characteristics. However, with TV, the vehicle’s yaw rate closely follows the </w:t>
      </w:r>
      <w:r w:rsidR="00216569">
        <w:rPr>
          <w:rFonts w:hint="eastAsia"/>
        </w:rPr>
        <w:t>desired yaw rate</w:t>
      </w:r>
      <w:r w:rsidRPr="00B8606A">
        <w:t>.</w:t>
      </w:r>
    </w:p>
    <w:p w14:paraId="73ECA66F" w14:textId="052365D9" w:rsidR="00057275" w:rsidRDefault="008059A0" w:rsidP="00216569">
      <w:pPr>
        <w:pStyle w:val="Body"/>
        <w:ind w:firstLine="200"/>
      </w:pPr>
      <w:r>
        <w:t>T</w:t>
      </w:r>
      <w:r>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Pr>
          <w:rFonts w:hint="eastAsia"/>
        </w:rPr>
        <w:t xml:space="preserve"> results </w:t>
      </w:r>
      <w:r w:rsidR="00EA1297">
        <w:rPr>
          <w:rFonts w:hint="eastAsia"/>
        </w:rPr>
        <w:t>are</w:t>
      </w:r>
      <w:r w:rsidR="001C31BE">
        <w:t xml:space="preserve"> displayed </w:t>
      </w:r>
      <w:r>
        <w:rPr>
          <w:rFonts w:hint="eastAsia"/>
        </w:rPr>
        <w:t>Fig</w:t>
      </w:r>
      <w:r w:rsidR="001C31BE">
        <w:t>.</w:t>
      </w:r>
      <w:r>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r w:rsidR="00075063">
        <w:rPr>
          <w:noProof/>
          <w14:ligatures w14:val="standardContextual"/>
        </w:rPr>
        <mc:AlternateContent>
          <mc:Choice Requires="wpg">
            <w:drawing>
              <wp:anchor distT="0" distB="0" distL="114300" distR="114300" simplePos="0" relativeHeight="251684864" behindDoc="0" locked="0" layoutInCell="1" allowOverlap="1" wp14:anchorId="46A63FE3" wp14:editId="464A7C07">
                <wp:simplePos x="0" y="0"/>
                <wp:positionH relativeFrom="margin">
                  <wp:align>left</wp:align>
                </wp:positionH>
                <wp:positionV relativeFrom="margin">
                  <wp:align>bottom</wp:align>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27"/>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28"/>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29"/>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0;width:226.75pt;height:464.85pt;z-index:251684864;mso-position-horizontal:left;mso-position-horizontal-relative:margin;mso-position-vertical:bottom;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30"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31"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32" o:title=""/>
                  </v:shape>
                </v:group>
                <w10:wrap type="square" anchorx="margin" anchory="margin"/>
              </v:group>
            </w:pict>
          </mc:Fallback>
        </mc:AlternateConten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1C7DC682" w:rsidR="00FC5679" w:rsidRDefault="00FC5679" w:rsidP="00FC5679">
      <w:pPr>
        <w:pStyle w:val="Body"/>
        <w:ind w:firstLine="0"/>
      </w:pPr>
      <w:r>
        <w:rPr>
          <w:rFonts w:hint="eastAsia"/>
        </w:rPr>
        <w:t>T</w:t>
      </w:r>
      <w:r>
        <w:t xml:space="preserve">his paper proposes </w:t>
      </w:r>
      <w:r w:rsidRPr="001F6C6B">
        <w:t>a Torque-Vectoring system with an Adaptive Sliding Mode Controller (ASMC), coupled with an Adaptive Extended Kalman Filter (AEKF) for estimating tire lateral forces</w:t>
      </w:r>
      <w:r>
        <w:t>,</w:t>
      </w:r>
      <w:r>
        <w:rPr>
          <w:rFonts w:hint="eastAsia"/>
        </w:rPr>
        <w:t xml:space="preserve"> </w:t>
      </w:r>
      <w:r>
        <w:t xml:space="preserve">to </w:t>
      </w:r>
      <w:r w:rsidRPr="001F6C6B">
        <w:t xml:space="preserve">enhance handling performance in Formula Student vehicles. For the AEKF, an offline optimization method to adjust cornering stiffness </w:t>
      </w:r>
      <w:r w:rsidR="00BE110C">
        <w:rPr>
          <w:rFonts w:hint="eastAsia"/>
        </w:rPr>
        <w:t xml:space="preserve">is </w:t>
      </w:r>
      <w:r w:rsidRPr="001F6C6B">
        <w:t xml:space="preserve">introduced to improve accuracy, and estimation </w:t>
      </w:r>
      <w:r w:rsidR="00F91BD9">
        <w:rPr>
          <w:rFonts w:hint="eastAsia"/>
        </w:rPr>
        <w:t>results are</w:t>
      </w:r>
      <w:r w:rsidRPr="001F6C6B">
        <w:t xml:space="preserve"> </w:t>
      </w:r>
      <w:r w:rsidR="00FD7AD3">
        <w:rPr>
          <w:rFonts w:hint="eastAsia"/>
        </w:rPr>
        <w:t xml:space="preserve">then </w:t>
      </w:r>
      <w:r w:rsidR="00BE110C">
        <w:rPr>
          <w:rFonts w:hint="eastAsia"/>
        </w:rPr>
        <w:t>utilized</w:t>
      </w:r>
      <w:r w:rsidRPr="001F6C6B">
        <w:t xml:space="preserve"> </w:t>
      </w:r>
      <w:r w:rsidR="00BE110C">
        <w:rPr>
          <w:rFonts w:hint="eastAsia"/>
        </w:rPr>
        <w:t xml:space="preserve">to </w:t>
      </w:r>
      <w:r w:rsidRPr="001F6C6B">
        <w:t>adjust the switching term of the ASMC</w:t>
      </w:r>
      <w:r w:rsidR="00D10FD5">
        <w:rPr>
          <w:rFonts w:hint="eastAsia"/>
        </w:rPr>
        <w:t xml:space="preserve"> and </w:t>
      </w:r>
      <w:r w:rsidR="00D10FD5">
        <w:t>generates a</w:t>
      </w:r>
      <w:r w:rsidR="00D10FD5">
        <w:rPr>
          <w:rFonts w:hint="eastAsia"/>
        </w:rPr>
        <w:t xml:space="preserve"> yaw </w:t>
      </w:r>
      <w:r w:rsidR="00D10FD5">
        <w:t>moment.</w:t>
      </w:r>
      <w:r w:rsidRPr="001F6C6B">
        <w:t xml:space="preserve"> </w:t>
      </w:r>
      <w:r w:rsidR="00934E59">
        <w:rPr>
          <w:rFonts w:hint="eastAsia"/>
        </w:rPr>
        <w:t xml:space="preserve">Our </w:t>
      </w:r>
      <w:r w:rsidRPr="001F6C6B">
        <w:t>results demonstrated that the AEKF provided highly accurate estimations in both sinus and steady</w:t>
      </w:r>
      <w:r>
        <w:rPr>
          <w:rFonts w:hint="eastAsia"/>
        </w:rPr>
        <w:t xml:space="preserve"> </w:t>
      </w:r>
      <w:r>
        <w:t>steer</w:t>
      </w:r>
      <w:r w:rsidRPr="001F6C6B">
        <w:t xml:space="preserve"> tests. </w:t>
      </w:r>
      <w:r>
        <w:t xml:space="preserve">The </w:t>
      </w:r>
      <w:r>
        <w:rPr>
          <w:rFonts w:hint="eastAsia"/>
        </w:rPr>
        <w:t>TV system</w:t>
      </w:r>
      <w:r>
        <w:t xml:space="preserve"> successful</w:t>
      </w:r>
      <w:r w:rsidR="00B55FC7">
        <w:rPr>
          <w:rFonts w:hint="eastAsia"/>
        </w:rPr>
        <w:t>ly</w:t>
      </w:r>
      <w:r>
        <w:t xml:space="preserve"> track</w:t>
      </w:r>
      <w:r w:rsidR="00B55FC7">
        <w:rPr>
          <w:rFonts w:hint="eastAsia"/>
        </w:rPr>
        <w:t>ed</w:t>
      </w:r>
      <w:r w:rsidR="00D10FD5">
        <w:rPr>
          <w:rFonts w:hint="eastAsia"/>
        </w:rPr>
        <w:t xml:space="preserve"> </w:t>
      </w:r>
      <w:r w:rsidR="00B55FC7">
        <w:rPr>
          <w:rFonts w:hint="eastAsia"/>
        </w:rPr>
        <w:t>the</w:t>
      </w:r>
      <w:r>
        <w:t xml:space="preserve"> desired </w:t>
      </w:r>
      <w:r>
        <w:rPr>
          <w:rFonts w:hint="eastAsia"/>
        </w:rPr>
        <w:t>yaw rate</w:t>
      </w:r>
      <w:r>
        <w:t xml:space="preserve"> in both </w:t>
      </w:r>
      <w:r w:rsidR="00B55FC7">
        <w:rPr>
          <w:rFonts w:hint="eastAsia"/>
        </w:rPr>
        <w:t xml:space="preserve">the </w:t>
      </w:r>
      <w:r>
        <w:t>sinus and stead</w:t>
      </w:r>
      <w:r w:rsidR="009F6378">
        <w:rPr>
          <w:rFonts w:hint="eastAsia"/>
        </w:rPr>
        <w:t>y</w:t>
      </w:r>
      <w:r>
        <w:t xml:space="preserve"> steer tests.</w:t>
      </w:r>
      <w:r w:rsidR="00086A24">
        <w:rPr>
          <w:rFonts w:hint="eastAsia"/>
        </w:rPr>
        <w:t xml:space="preserve"> </w:t>
      </w:r>
      <w:r w:rsidR="00A704ED">
        <w:rPr>
          <w:rFonts w:hint="eastAsia"/>
        </w:rPr>
        <w:t>T</w:t>
      </w:r>
      <w:r w:rsidRPr="001F6C6B">
        <w:t>he sinus</w:t>
      </w:r>
      <w:r w:rsidR="009F6378">
        <w:rPr>
          <w:rFonts w:hint="eastAsia"/>
        </w:rPr>
        <w:t xml:space="preserve"> steer</w:t>
      </w:r>
      <w:r w:rsidRPr="001F6C6B">
        <w:t xml:space="preserve"> test </w:t>
      </w:r>
      <w:r w:rsidR="008C0079">
        <w:rPr>
          <w:rFonts w:hint="eastAsia"/>
        </w:rPr>
        <w:t>demonstrate</w:t>
      </w:r>
      <w:r w:rsidRPr="001F6C6B">
        <w:t xml:space="preserve">d that the proposed controller effectively </w:t>
      </w:r>
      <w:r w:rsidR="008C0079">
        <w:rPr>
          <w:rFonts w:hint="eastAsia"/>
        </w:rPr>
        <w:t>followe</w:t>
      </w:r>
      <w:r w:rsidRPr="001F6C6B">
        <w:t xml:space="preserve">d the </w:t>
      </w:r>
      <w:r>
        <w:rPr>
          <w:rFonts w:hint="eastAsia"/>
        </w:rPr>
        <w:t>desired</w:t>
      </w:r>
      <w:r w:rsidRPr="001F6C6B">
        <w:t xml:space="preserve"> yaw rate. </w:t>
      </w:r>
      <w:r w:rsidR="00893C2B">
        <w:rPr>
          <w:rFonts w:hint="eastAsia"/>
        </w:rPr>
        <w:t>However, i</w:t>
      </w:r>
      <w:r w:rsidRPr="001F6C6B">
        <w:t>n the steady</w:t>
      </w:r>
      <w:r>
        <w:rPr>
          <w:rFonts w:hint="eastAsia"/>
        </w:rPr>
        <w:t xml:space="preserve"> steer</w:t>
      </w:r>
      <w:r w:rsidRPr="001F6C6B">
        <w:t xml:space="preserve"> test, </w:t>
      </w:r>
      <w:r w:rsidR="00893C2B">
        <w:rPr>
          <w:rFonts w:hint="eastAsia"/>
        </w:rPr>
        <w:t xml:space="preserve">a </w:t>
      </w:r>
      <w:r w:rsidR="003B1345">
        <w:rPr>
          <w:rFonts w:hint="eastAsia"/>
        </w:rPr>
        <w:t xml:space="preserve">chattering problem </w:t>
      </w:r>
      <w:r w:rsidR="008C0079">
        <w:rPr>
          <w:rFonts w:hint="eastAsia"/>
        </w:rPr>
        <w:t>was</w:t>
      </w:r>
      <w:r w:rsidR="003B1345">
        <w:rPr>
          <w:rFonts w:hint="eastAsia"/>
        </w:rPr>
        <w:t xml:space="preserve"> observed</w:t>
      </w:r>
      <w:r w:rsidR="00893C2B">
        <w:rPr>
          <w:rFonts w:hint="eastAsia"/>
        </w:rPr>
        <w:t xml:space="preserve"> </w:t>
      </w:r>
      <w:r w:rsidR="00893C2B" w:rsidRPr="001F6C6B">
        <w:t xml:space="preserve">when the sliding manifold </w:t>
      </w:r>
      <w:r w:rsidR="00893C2B">
        <w:rPr>
          <w:rFonts w:hint="eastAsia"/>
        </w:rPr>
        <w:t>bec</w:t>
      </w:r>
      <w:r w:rsidR="008C0079">
        <w:rPr>
          <w:rFonts w:hint="eastAsia"/>
        </w:rPr>
        <w:t>ame</w:t>
      </w:r>
      <w:r w:rsidR="00893C2B">
        <w:rPr>
          <w:rFonts w:hint="eastAsia"/>
        </w:rPr>
        <w:t xml:space="preserve"> </w:t>
      </w:r>
      <w:r w:rsidR="00893C2B" w:rsidRPr="001F6C6B">
        <w:t>saturated</w:t>
      </w:r>
      <w:r w:rsidR="0049597A">
        <w:rPr>
          <w:rFonts w:hint="eastAsia"/>
        </w:rPr>
        <w:t>.</w:t>
      </w:r>
      <w:r w:rsidR="003B1345">
        <w:rPr>
          <w:rFonts w:hint="eastAsia"/>
        </w:rPr>
        <w:t xml:space="preserve"> </w:t>
      </w:r>
      <w:r w:rsidR="00505106">
        <w:rPr>
          <w:rFonts w:hint="eastAsia"/>
        </w:rPr>
        <w:t>Nonetheless</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Pr="001F6C6B">
        <w:t xml:space="preserve"> the system </w:t>
      </w:r>
      <w:r w:rsidR="00CD5487">
        <w:rPr>
          <w:rFonts w:hint="eastAsia"/>
        </w:rPr>
        <w:t xml:space="preserve">was able to </w:t>
      </w:r>
      <w:r w:rsidRPr="001F6C6B">
        <w:t xml:space="preserve">its states, </w:t>
      </w:r>
      <w:r w:rsidR="00CD5487">
        <w:rPr>
          <w:rFonts w:hint="eastAsia"/>
        </w:rPr>
        <w:t>which reduced</w:t>
      </w:r>
      <w:r w:rsidRPr="001F6C6B">
        <w:t xml:space="preserve"> the chattering problem. </w:t>
      </w:r>
      <w:r w:rsidR="00B55FC7">
        <w:rPr>
          <w:rFonts w:hint="eastAsia"/>
        </w:rPr>
        <w:t xml:space="preserve">Consequently, </w:t>
      </w:r>
      <w:r w:rsidR="00CD5487">
        <w:t>the</w:t>
      </w:r>
      <w:r w:rsidRPr="001F6C6B">
        <w:t xml:space="preserve"> proposed </w:t>
      </w:r>
      <w:r w:rsidR="00CD5487">
        <w:rPr>
          <w:rFonts w:hint="eastAsia"/>
        </w:rPr>
        <w:t xml:space="preserve">method </w:t>
      </w:r>
      <w:r w:rsidRPr="001F6C6B">
        <w:t xml:space="preserve">proved </w:t>
      </w:r>
      <w:r w:rsidR="00A608A9">
        <w:rPr>
          <w:rFonts w:hint="eastAsia"/>
        </w:rPr>
        <w:t xml:space="preserve">effective in </w:t>
      </w:r>
      <w:r w:rsidR="00A608A9">
        <w:t>managing</w:t>
      </w:r>
      <w:r w:rsidR="00A608A9">
        <w:rPr>
          <w:rFonts w:hint="eastAsia"/>
        </w:rPr>
        <w:t xml:space="preserve"> the </w:t>
      </w:r>
      <w:r w:rsidR="007F6415">
        <w:rPr>
          <w:rFonts w:hint="eastAsia"/>
        </w:rPr>
        <w:t>FS vehicle</w:t>
      </w:r>
      <w:r>
        <w:t xml:space="preserve"> </w:t>
      </w:r>
      <w:r w:rsidRPr="001F6C6B">
        <w:t>system.</w:t>
      </w:r>
    </w:p>
    <w:p w14:paraId="6274026B" w14:textId="577972CF" w:rsidR="001F6C6B" w:rsidRPr="007F6415"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proofErr w:type="spellStart"/>
      <w:r w:rsidRPr="00214545">
        <w:t>Baffet</w:t>
      </w:r>
      <w:proofErr w:type="spellEnd"/>
      <w:r w:rsidRPr="00214545">
        <w:t xml:space="preserve">,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xml:space="preserve">. An analysis of tire traction properties and their influence </w:t>
      </w:r>
      <w:r w:rsidRPr="00027B18">
        <w:lastRenderedPageBreak/>
        <w:t>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2DD93368" w14:textId="01911CB6" w:rsidR="00F8755B" w:rsidRPr="00D97186" w:rsidRDefault="00D97186" w:rsidP="00DA1EA9">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0E05E4" w14:textId="77777777" w:rsidR="0098156F" w:rsidRDefault="0098156F" w:rsidP="00D97186">
      <w:pPr>
        <w:spacing w:after="0"/>
      </w:pPr>
      <w:r>
        <w:separator/>
      </w:r>
    </w:p>
  </w:endnote>
  <w:endnote w:type="continuationSeparator" w:id="0">
    <w:p w14:paraId="57251C40" w14:textId="77777777" w:rsidR="0098156F" w:rsidRDefault="0098156F"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7008AF" w14:textId="77777777" w:rsidR="0098156F" w:rsidRDefault="0098156F" w:rsidP="00D97186">
      <w:pPr>
        <w:spacing w:after="0"/>
      </w:pPr>
      <w:r>
        <w:separator/>
      </w:r>
    </w:p>
  </w:footnote>
  <w:footnote w:type="continuationSeparator" w:id="0">
    <w:p w14:paraId="4686AB24" w14:textId="77777777" w:rsidR="0098156F" w:rsidRDefault="0098156F"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proofErr w:type="spellStart"/>
    <w:r>
      <w:rPr>
        <w:rFonts w:hint="eastAsia"/>
      </w:rPr>
      <w:t>Serial#Given</w:t>
    </w:r>
    <w:proofErr w:type="spellEnd"/>
    <w:r>
      <w:rPr>
        <w:rFonts w:hint="eastAsia"/>
      </w:rPr>
      <w:t xml:space="preserve">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05E9D"/>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44C"/>
    <w:rsid w:val="00072F8B"/>
    <w:rsid w:val="000740A6"/>
    <w:rsid w:val="00075063"/>
    <w:rsid w:val="000758A0"/>
    <w:rsid w:val="00075D4C"/>
    <w:rsid w:val="00077848"/>
    <w:rsid w:val="00084A87"/>
    <w:rsid w:val="00086A24"/>
    <w:rsid w:val="000939C3"/>
    <w:rsid w:val="000940B2"/>
    <w:rsid w:val="00096990"/>
    <w:rsid w:val="00097877"/>
    <w:rsid w:val="000A3281"/>
    <w:rsid w:val="000B1578"/>
    <w:rsid w:val="000B212E"/>
    <w:rsid w:val="000B28D1"/>
    <w:rsid w:val="000B3905"/>
    <w:rsid w:val="000B4439"/>
    <w:rsid w:val="000B598C"/>
    <w:rsid w:val="000B5CFA"/>
    <w:rsid w:val="000D1782"/>
    <w:rsid w:val="000D187F"/>
    <w:rsid w:val="000D2FDE"/>
    <w:rsid w:val="000E0767"/>
    <w:rsid w:val="000E0F20"/>
    <w:rsid w:val="000E4482"/>
    <w:rsid w:val="000F1127"/>
    <w:rsid w:val="000F48AA"/>
    <w:rsid w:val="000F4C0F"/>
    <w:rsid w:val="000F4FF6"/>
    <w:rsid w:val="000F63FB"/>
    <w:rsid w:val="000F70BB"/>
    <w:rsid w:val="001051C4"/>
    <w:rsid w:val="00105988"/>
    <w:rsid w:val="0011042F"/>
    <w:rsid w:val="00116BE5"/>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6D6A"/>
    <w:rsid w:val="00187D26"/>
    <w:rsid w:val="001A089D"/>
    <w:rsid w:val="001A1029"/>
    <w:rsid w:val="001A1857"/>
    <w:rsid w:val="001A2ABF"/>
    <w:rsid w:val="001A4CBC"/>
    <w:rsid w:val="001A681D"/>
    <w:rsid w:val="001B19C2"/>
    <w:rsid w:val="001B2F0C"/>
    <w:rsid w:val="001B3195"/>
    <w:rsid w:val="001B36B8"/>
    <w:rsid w:val="001B66B8"/>
    <w:rsid w:val="001C076F"/>
    <w:rsid w:val="001C0785"/>
    <w:rsid w:val="001C0DD3"/>
    <w:rsid w:val="001C31BE"/>
    <w:rsid w:val="001C5A85"/>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2611D"/>
    <w:rsid w:val="002303B8"/>
    <w:rsid w:val="0023372D"/>
    <w:rsid w:val="00235EE8"/>
    <w:rsid w:val="00241439"/>
    <w:rsid w:val="00243141"/>
    <w:rsid w:val="00243AF9"/>
    <w:rsid w:val="0024738A"/>
    <w:rsid w:val="00250FD0"/>
    <w:rsid w:val="002524E5"/>
    <w:rsid w:val="00252735"/>
    <w:rsid w:val="00254823"/>
    <w:rsid w:val="00256F96"/>
    <w:rsid w:val="0025713C"/>
    <w:rsid w:val="002607B6"/>
    <w:rsid w:val="002645F2"/>
    <w:rsid w:val="00266BF6"/>
    <w:rsid w:val="0027161F"/>
    <w:rsid w:val="00271AB1"/>
    <w:rsid w:val="00272992"/>
    <w:rsid w:val="00273C7A"/>
    <w:rsid w:val="00273C86"/>
    <w:rsid w:val="00274CDC"/>
    <w:rsid w:val="00276060"/>
    <w:rsid w:val="0027641E"/>
    <w:rsid w:val="00281944"/>
    <w:rsid w:val="002862E0"/>
    <w:rsid w:val="002866A1"/>
    <w:rsid w:val="00287AEB"/>
    <w:rsid w:val="00291E84"/>
    <w:rsid w:val="002922AA"/>
    <w:rsid w:val="00293D0A"/>
    <w:rsid w:val="002940D6"/>
    <w:rsid w:val="00295A3C"/>
    <w:rsid w:val="002A0DB2"/>
    <w:rsid w:val="002A21BF"/>
    <w:rsid w:val="002A262D"/>
    <w:rsid w:val="002B0009"/>
    <w:rsid w:val="002B04DA"/>
    <w:rsid w:val="002B54F2"/>
    <w:rsid w:val="002C31D1"/>
    <w:rsid w:val="002D1854"/>
    <w:rsid w:val="002D5C9B"/>
    <w:rsid w:val="002E02DA"/>
    <w:rsid w:val="002E1C8F"/>
    <w:rsid w:val="002E20E1"/>
    <w:rsid w:val="002E6162"/>
    <w:rsid w:val="002F2D2F"/>
    <w:rsid w:val="002F3DB0"/>
    <w:rsid w:val="002F56F4"/>
    <w:rsid w:val="002F5C8A"/>
    <w:rsid w:val="00305411"/>
    <w:rsid w:val="0030754C"/>
    <w:rsid w:val="00311A8C"/>
    <w:rsid w:val="00316636"/>
    <w:rsid w:val="00316A75"/>
    <w:rsid w:val="00316BE7"/>
    <w:rsid w:val="0032343A"/>
    <w:rsid w:val="0032574A"/>
    <w:rsid w:val="003373AA"/>
    <w:rsid w:val="003448D6"/>
    <w:rsid w:val="0034539E"/>
    <w:rsid w:val="003465ED"/>
    <w:rsid w:val="00355781"/>
    <w:rsid w:val="00362AC5"/>
    <w:rsid w:val="00364D26"/>
    <w:rsid w:val="00365EEF"/>
    <w:rsid w:val="00366DDA"/>
    <w:rsid w:val="003716C0"/>
    <w:rsid w:val="00372962"/>
    <w:rsid w:val="003768BD"/>
    <w:rsid w:val="003827B0"/>
    <w:rsid w:val="00385DB4"/>
    <w:rsid w:val="00397B6A"/>
    <w:rsid w:val="003A6B15"/>
    <w:rsid w:val="003B0009"/>
    <w:rsid w:val="003B1345"/>
    <w:rsid w:val="003B391A"/>
    <w:rsid w:val="003B4771"/>
    <w:rsid w:val="003B4B80"/>
    <w:rsid w:val="003B69A0"/>
    <w:rsid w:val="003B6F22"/>
    <w:rsid w:val="003C131C"/>
    <w:rsid w:val="003C230F"/>
    <w:rsid w:val="003C7A63"/>
    <w:rsid w:val="003D0BC7"/>
    <w:rsid w:val="003D58B8"/>
    <w:rsid w:val="003D5C0C"/>
    <w:rsid w:val="003E293E"/>
    <w:rsid w:val="003E3A53"/>
    <w:rsid w:val="003E4F4F"/>
    <w:rsid w:val="003E51F1"/>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9597A"/>
    <w:rsid w:val="004975FE"/>
    <w:rsid w:val="004A09C3"/>
    <w:rsid w:val="004A53B4"/>
    <w:rsid w:val="004B0171"/>
    <w:rsid w:val="004B721B"/>
    <w:rsid w:val="004C13E5"/>
    <w:rsid w:val="004C20CA"/>
    <w:rsid w:val="004C5092"/>
    <w:rsid w:val="004C60D4"/>
    <w:rsid w:val="004D0417"/>
    <w:rsid w:val="004D1556"/>
    <w:rsid w:val="004D1F42"/>
    <w:rsid w:val="004E3107"/>
    <w:rsid w:val="004E3FA6"/>
    <w:rsid w:val="004E5DAF"/>
    <w:rsid w:val="004E658B"/>
    <w:rsid w:val="004E72E8"/>
    <w:rsid w:val="004F0B5E"/>
    <w:rsid w:val="004F3475"/>
    <w:rsid w:val="004F6148"/>
    <w:rsid w:val="00500D1D"/>
    <w:rsid w:val="00501C9B"/>
    <w:rsid w:val="00505106"/>
    <w:rsid w:val="005065A4"/>
    <w:rsid w:val="005069C6"/>
    <w:rsid w:val="005117DA"/>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56F67"/>
    <w:rsid w:val="00561316"/>
    <w:rsid w:val="0056263F"/>
    <w:rsid w:val="0056540C"/>
    <w:rsid w:val="005656C4"/>
    <w:rsid w:val="00565799"/>
    <w:rsid w:val="00570DF0"/>
    <w:rsid w:val="005722B8"/>
    <w:rsid w:val="00572855"/>
    <w:rsid w:val="00573BC5"/>
    <w:rsid w:val="00576024"/>
    <w:rsid w:val="0059132B"/>
    <w:rsid w:val="00591C37"/>
    <w:rsid w:val="0059536F"/>
    <w:rsid w:val="00595DEC"/>
    <w:rsid w:val="005B0E8B"/>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5A94"/>
    <w:rsid w:val="005F7970"/>
    <w:rsid w:val="0060019E"/>
    <w:rsid w:val="00602308"/>
    <w:rsid w:val="0060247C"/>
    <w:rsid w:val="00603718"/>
    <w:rsid w:val="006108AB"/>
    <w:rsid w:val="00617149"/>
    <w:rsid w:val="0062359F"/>
    <w:rsid w:val="0062435A"/>
    <w:rsid w:val="00630B60"/>
    <w:rsid w:val="006407D8"/>
    <w:rsid w:val="006425A8"/>
    <w:rsid w:val="00642AE0"/>
    <w:rsid w:val="00652327"/>
    <w:rsid w:val="006532FD"/>
    <w:rsid w:val="00660CE2"/>
    <w:rsid w:val="00661F02"/>
    <w:rsid w:val="00665BF9"/>
    <w:rsid w:val="00666F67"/>
    <w:rsid w:val="006737C5"/>
    <w:rsid w:val="00676469"/>
    <w:rsid w:val="00682627"/>
    <w:rsid w:val="00682E93"/>
    <w:rsid w:val="006872DF"/>
    <w:rsid w:val="00696689"/>
    <w:rsid w:val="00697358"/>
    <w:rsid w:val="006978DD"/>
    <w:rsid w:val="006A01C4"/>
    <w:rsid w:val="006B10FA"/>
    <w:rsid w:val="006B2F57"/>
    <w:rsid w:val="006B3231"/>
    <w:rsid w:val="006B7433"/>
    <w:rsid w:val="006C3A53"/>
    <w:rsid w:val="006C513A"/>
    <w:rsid w:val="006D0CE1"/>
    <w:rsid w:val="006D0F0C"/>
    <w:rsid w:val="006D27CB"/>
    <w:rsid w:val="006D2D70"/>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578"/>
    <w:rsid w:val="00702D9E"/>
    <w:rsid w:val="00705F42"/>
    <w:rsid w:val="00707702"/>
    <w:rsid w:val="00717335"/>
    <w:rsid w:val="007225A6"/>
    <w:rsid w:val="00724B95"/>
    <w:rsid w:val="00726C92"/>
    <w:rsid w:val="00731F10"/>
    <w:rsid w:val="00733667"/>
    <w:rsid w:val="00736FDA"/>
    <w:rsid w:val="00741089"/>
    <w:rsid w:val="00743CDF"/>
    <w:rsid w:val="00744E47"/>
    <w:rsid w:val="0074679A"/>
    <w:rsid w:val="0075204D"/>
    <w:rsid w:val="0076403C"/>
    <w:rsid w:val="00767F1E"/>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4B65"/>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7F54B0"/>
    <w:rsid w:val="007F6415"/>
    <w:rsid w:val="00800C99"/>
    <w:rsid w:val="00803F7A"/>
    <w:rsid w:val="008059A0"/>
    <w:rsid w:val="00805EEF"/>
    <w:rsid w:val="008100B8"/>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46EF4"/>
    <w:rsid w:val="00851CD3"/>
    <w:rsid w:val="008521E3"/>
    <w:rsid w:val="00852468"/>
    <w:rsid w:val="008529AF"/>
    <w:rsid w:val="00857A36"/>
    <w:rsid w:val="008600AF"/>
    <w:rsid w:val="00860485"/>
    <w:rsid w:val="00866866"/>
    <w:rsid w:val="00872583"/>
    <w:rsid w:val="0087363A"/>
    <w:rsid w:val="00874F7E"/>
    <w:rsid w:val="008837BF"/>
    <w:rsid w:val="00883847"/>
    <w:rsid w:val="00886A8B"/>
    <w:rsid w:val="00886CD3"/>
    <w:rsid w:val="00893C2B"/>
    <w:rsid w:val="008A012C"/>
    <w:rsid w:val="008A1D8B"/>
    <w:rsid w:val="008A512F"/>
    <w:rsid w:val="008A5D05"/>
    <w:rsid w:val="008A62C9"/>
    <w:rsid w:val="008A774C"/>
    <w:rsid w:val="008B3DD7"/>
    <w:rsid w:val="008B51D6"/>
    <w:rsid w:val="008B5789"/>
    <w:rsid w:val="008B6063"/>
    <w:rsid w:val="008B68E9"/>
    <w:rsid w:val="008B6CB4"/>
    <w:rsid w:val="008C0079"/>
    <w:rsid w:val="008C0CE2"/>
    <w:rsid w:val="008C11AB"/>
    <w:rsid w:val="008C1D56"/>
    <w:rsid w:val="008C2913"/>
    <w:rsid w:val="008C677D"/>
    <w:rsid w:val="008C7B1E"/>
    <w:rsid w:val="008D03B1"/>
    <w:rsid w:val="008D104A"/>
    <w:rsid w:val="008E0481"/>
    <w:rsid w:val="008E58FE"/>
    <w:rsid w:val="008E76E7"/>
    <w:rsid w:val="008F361C"/>
    <w:rsid w:val="008F51B1"/>
    <w:rsid w:val="008F6E95"/>
    <w:rsid w:val="008F7F90"/>
    <w:rsid w:val="0090144B"/>
    <w:rsid w:val="00904681"/>
    <w:rsid w:val="00905C1B"/>
    <w:rsid w:val="00907EBD"/>
    <w:rsid w:val="0091026D"/>
    <w:rsid w:val="00912203"/>
    <w:rsid w:val="0091371D"/>
    <w:rsid w:val="00915F5A"/>
    <w:rsid w:val="009206A3"/>
    <w:rsid w:val="00921334"/>
    <w:rsid w:val="00924473"/>
    <w:rsid w:val="00927E4F"/>
    <w:rsid w:val="009344AF"/>
    <w:rsid w:val="00934E59"/>
    <w:rsid w:val="00937444"/>
    <w:rsid w:val="00937815"/>
    <w:rsid w:val="00940BF1"/>
    <w:rsid w:val="009425B9"/>
    <w:rsid w:val="00942A1F"/>
    <w:rsid w:val="00945E1F"/>
    <w:rsid w:val="0095070C"/>
    <w:rsid w:val="00950931"/>
    <w:rsid w:val="009605AB"/>
    <w:rsid w:val="009647C6"/>
    <w:rsid w:val="00965A8F"/>
    <w:rsid w:val="00965D14"/>
    <w:rsid w:val="00966432"/>
    <w:rsid w:val="00967A22"/>
    <w:rsid w:val="00972827"/>
    <w:rsid w:val="0097303A"/>
    <w:rsid w:val="00973A2E"/>
    <w:rsid w:val="0097435D"/>
    <w:rsid w:val="00977A16"/>
    <w:rsid w:val="00977E1C"/>
    <w:rsid w:val="009808C6"/>
    <w:rsid w:val="0098156F"/>
    <w:rsid w:val="0098702B"/>
    <w:rsid w:val="00987C68"/>
    <w:rsid w:val="00987CFC"/>
    <w:rsid w:val="00993FCE"/>
    <w:rsid w:val="0099470A"/>
    <w:rsid w:val="009A4277"/>
    <w:rsid w:val="009A622A"/>
    <w:rsid w:val="009A79E4"/>
    <w:rsid w:val="009A7F51"/>
    <w:rsid w:val="009B571B"/>
    <w:rsid w:val="009B5EF0"/>
    <w:rsid w:val="009B6E79"/>
    <w:rsid w:val="009C0317"/>
    <w:rsid w:val="009D02F3"/>
    <w:rsid w:val="009D0A61"/>
    <w:rsid w:val="009D0BBB"/>
    <w:rsid w:val="009D207F"/>
    <w:rsid w:val="009D44D5"/>
    <w:rsid w:val="009E08F5"/>
    <w:rsid w:val="009E09C8"/>
    <w:rsid w:val="009E0A86"/>
    <w:rsid w:val="009E510E"/>
    <w:rsid w:val="009F075E"/>
    <w:rsid w:val="009F12EB"/>
    <w:rsid w:val="009F5912"/>
    <w:rsid w:val="009F6378"/>
    <w:rsid w:val="009F75F6"/>
    <w:rsid w:val="00A0009D"/>
    <w:rsid w:val="00A00E76"/>
    <w:rsid w:val="00A01630"/>
    <w:rsid w:val="00A030B3"/>
    <w:rsid w:val="00A05B0C"/>
    <w:rsid w:val="00A06E3D"/>
    <w:rsid w:val="00A142E1"/>
    <w:rsid w:val="00A22EC8"/>
    <w:rsid w:val="00A27247"/>
    <w:rsid w:val="00A31F97"/>
    <w:rsid w:val="00A32211"/>
    <w:rsid w:val="00A324B6"/>
    <w:rsid w:val="00A32773"/>
    <w:rsid w:val="00A33008"/>
    <w:rsid w:val="00A356C6"/>
    <w:rsid w:val="00A36897"/>
    <w:rsid w:val="00A40C89"/>
    <w:rsid w:val="00A41441"/>
    <w:rsid w:val="00A4182A"/>
    <w:rsid w:val="00A4327C"/>
    <w:rsid w:val="00A43F3B"/>
    <w:rsid w:val="00A4482F"/>
    <w:rsid w:val="00A528F2"/>
    <w:rsid w:val="00A608A9"/>
    <w:rsid w:val="00A617BB"/>
    <w:rsid w:val="00A640A8"/>
    <w:rsid w:val="00A7001F"/>
    <w:rsid w:val="00A704ED"/>
    <w:rsid w:val="00A74F0F"/>
    <w:rsid w:val="00A8067E"/>
    <w:rsid w:val="00A81657"/>
    <w:rsid w:val="00A844AA"/>
    <w:rsid w:val="00A85D44"/>
    <w:rsid w:val="00A86C48"/>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D4870"/>
    <w:rsid w:val="00AE445D"/>
    <w:rsid w:val="00AF63DE"/>
    <w:rsid w:val="00AF6F25"/>
    <w:rsid w:val="00B008BB"/>
    <w:rsid w:val="00B019D5"/>
    <w:rsid w:val="00B03D86"/>
    <w:rsid w:val="00B03F80"/>
    <w:rsid w:val="00B04783"/>
    <w:rsid w:val="00B07499"/>
    <w:rsid w:val="00B11379"/>
    <w:rsid w:val="00B122EA"/>
    <w:rsid w:val="00B12896"/>
    <w:rsid w:val="00B14014"/>
    <w:rsid w:val="00B144C2"/>
    <w:rsid w:val="00B20253"/>
    <w:rsid w:val="00B203B6"/>
    <w:rsid w:val="00B20D41"/>
    <w:rsid w:val="00B240F9"/>
    <w:rsid w:val="00B25C24"/>
    <w:rsid w:val="00B26CD4"/>
    <w:rsid w:val="00B3276E"/>
    <w:rsid w:val="00B34564"/>
    <w:rsid w:val="00B34D50"/>
    <w:rsid w:val="00B40F4A"/>
    <w:rsid w:val="00B4304D"/>
    <w:rsid w:val="00B446FC"/>
    <w:rsid w:val="00B470C8"/>
    <w:rsid w:val="00B52958"/>
    <w:rsid w:val="00B556DF"/>
    <w:rsid w:val="00B55C6B"/>
    <w:rsid w:val="00B55FC7"/>
    <w:rsid w:val="00B63C22"/>
    <w:rsid w:val="00B64E52"/>
    <w:rsid w:val="00B6676C"/>
    <w:rsid w:val="00B727CC"/>
    <w:rsid w:val="00B7496A"/>
    <w:rsid w:val="00B767C5"/>
    <w:rsid w:val="00B7788E"/>
    <w:rsid w:val="00B83F5C"/>
    <w:rsid w:val="00B84751"/>
    <w:rsid w:val="00B8606A"/>
    <w:rsid w:val="00B90E7C"/>
    <w:rsid w:val="00B91B68"/>
    <w:rsid w:val="00B934EF"/>
    <w:rsid w:val="00B93832"/>
    <w:rsid w:val="00B95BAF"/>
    <w:rsid w:val="00B97C2E"/>
    <w:rsid w:val="00BA19F9"/>
    <w:rsid w:val="00BA26CB"/>
    <w:rsid w:val="00BA41F7"/>
    <w:rsid w:val="00BA4534"/>
    <w:rsid w:val="00BA48A0"/>
    <w:rsid w:val="00BB0AF6"/>
    <w:rsid w:val="00BB3A45"/>
    <w:rsid w:val="00BB6ABF"/>
    <w:rsid w:val="00BC13E4"/>
    <w:rsid w:val="00BC1BDF"/>
    <w:rsid w:val="00BC1D6F"/>
    <w:rsid w:val="00BC562F"/>
    <w:rsid w:val="00BD1712"/>
    <w:rsid w:val="00BD4E07"/>
    <w:rsid w:val="00BD5A75"/>
    <w:rsid w:val="00BD6229"/>
    <w:rsid w:val="00BD720D"/>
    <w:rsid w:val="00BE110C"/>
    <w:rsid w:val="00BE2CA4"/>
    <w:rsid w:val="00BE5B38"/>
    <w:rsid w:val="00BF0705"/>
    <w:rsid w:val="00BF194A"/>
    <w:rsid w:val="00BF1B50"/>
    <w:rsid w:val="00BF1D21"/>
    <w:rsid w:val="00BF3DBA"/>
    <w:rsid w:val="00BF4820"/>
    <w:rsid w:val="00C02784"/>
    <w:rsid w:val="00C04E53"/>
    <w:rsid w:val="00C12C9D"/>
    <w:rsid w:val="00C14726"/>
    <w:rsid w:val="00C201A5"/>
    <w:rsid w:val="00C2209E"/>
    <w:rsid w:val="00C24877"/>
    <w:rsid w:val="00C27DB8"/>
    <w:rsid w:val="00C31BB2"/>
    <w:rsid w:val="00C33C34"/>
    <w:rsid w:val="00C4021E"/>
    <w:rsid w:val="00C40B0A"/>
    <w:rsid w:val="00C40CB3"/>
    <w:rsid w:val="00C45AFC"/>
    <w:rsid w:val="00C47C4D"/>
    <w:rsid w:val="00C52BB4"/>
    <w:rsid w:val="00C55B90"/>
    <w:rsid w:val="00C57169"/>
    <w:rsid w:val="00C576DB"/>
    <w:rsid w:val="00C60036"/>
    <w:rsid w:val="00C63C8F"/>
    <w:rsid w:val="00C74C2E"/>
    <w:rsid w:val="00C77436"/>
    <w:rsid w:val="00C777A8"/>
    <w:rsid w:val="00C817C8"/>
    <w:rsid w:val="00C87223"/>
    <w:rsid w:val="00C91501"/>
    <w:rsid w:val="00C95CE1"/>
    <w:rsid w:val="00CA0604"/>
    <w:rsid w:val="00CA085D"/>
    <w:rsid w:val="00CA0BA8"/>
    <w:rsid w:val="00CA4968"/>
    <w:rsid w:val="00CA7EC4"/>
    <w:rsid w:val="00CB20AE"/>
    <w:rsid w:val="00CB5271"/>
    <w:rsid w:val="00CB6E45"/>
    <w:rsid w:val="00CB72D9"/>
    <w:rsid w:val="00CB76D2"/>
    <w:rsid w:val="00CC2847"/>
    <w:rsid w:val="00CC51BD"/>
    <w:rsid w:val="00CD5487"/>
    <w:rsid w:val="00CE12BE"/>
    <w:rsid w:val="00CE155E"/>
    <w:rsid w:val="00CE36FE"/>
    <w:rsid w:val="00CE3708"/>
    <w:rsid w:val="00CE45D3"/>
    <w:rsid w:val="00CF24D5"/>
    <w:rsid w:val="00CF2D36"/>
    <w:rsid w:val="00CF6352"/>
    <w:rsid w:val="00D0068E"/>
    <w:rsid w:val="00D007D8"/>
    <w:rsid w:val="00D0164B"/>
    <w:rsid w:val="00D02054"/>
    <w:rsid w:val="00D0229E"/>
    <w:rsid w:val="00D041D1"/>
    <w:rsid w:val="00D06C5F"/>
    <w:rsid w:val="00D10FD5"/>
    <w:rsid w:val="00D12059"/>
    <w:rsid w:val="00D12D65"/>
    <w:rsid w:val="00D14BCE"/>
    <w:rsid w:val="00D15792"/>
    <w:rsid w:val="00D1679C"/>
    <w:rsid w:val="00D16C16"/>
    <w:rsid w:val="00D221E6"/>
    <w:rsid w:val="00D23F18"/>
    <w:rsid w:val="00D24559"/>
    <w:rsid w:val="00D25DD9"/>
    <w:rsid w:val="00D26998"/>
    <w:rsid w:val="00D308DD"/>
    <w:rsid w:val="00D31635"/>
    <w:rsid w:val="00D31C95"/>
    <w:rsid w:val="00D33DF4"/>
    <w:rsid w:val="00D359A9"/>
    <w:rsid w:val="00D360A5"/>
    <w:rsid w:val="00D370F9"/>
    <w:rsid w:val="00D3794B"/>
    <w:rsid w:val="00D4390B"/>
    <w:rsid w:val="00D45470"/>
    <w:rsid w:val="00D460C1"/>
    <w:rsid w:val="00D64AA9"/>
    <w:rsid w:val="00D73E9C"/>
    <w:rsid w:val="00D77E81"/>
    <w:rsid w:val="00D86481"/>
    <w:rsid w:val="00D9071C"/>
    <w:rsid w:val="00D92898"/>
    <w:rsid w:val="00D96BEA"/>
    <w:rsid w:val="00D97186"/>
    <w:rsid w:val="00DA155A"/>
    <w:rsid w:val="00DA1EA9"/>
    <w:rsid w:val="00DA4891"/>
    <w:rsid w:val="00DA5D5B"/>
    <w:rsid w:val="00DB073C"/>
    <w:rsid w:val="00DB2411"/>
    <w:rsid w:val="00DB2872"/>
    <w:rsid w:val="00DB2943"/>
    <w:rsid w:val="00DB2C01"/>
    <w:rsid w:val="00DB7A43"/>
    <w:rsid w:val="00DC01FD"/>
    <w:rsid w:val="00DC27E8"/>
    <w:rsid w:val="00DC4FC9"/>
    <w:rsid w:val="00DC57F3"/>
    <w:rsid w:val="00DE2C00"/>
    <w:rsid w:val="00DE3388"/>
    <w:rsid w:val="00DE3F70"/>
    <w:rsid w:val="00DE4F5E"/>
    <w:rsid w:val="00DF1582"/>
    <w:rsid w:val="00DF2B53"/>
    <w:rsid w:val="00DF452C"/>
    <w:rsid w:val="00DF4ED8"/>
    <w:rsid w:val="00DF6024"/>
    <w:rsid w:val="00DF7EF8"/>
    <w:rsid w:val="00E04204"/>
    <w:rsid w:val="00E04EA4"/>
    <w:rsid w:val="00E05BBD"/>
    <w:rsid w:val="00E06243"/>
    <w:rsid w:val="00E106A6"/>
    <w:rsid w:val="00E11B42"/>
    <w:rsid w:val="00E14723"/>
    <w:rsid w:val="00E14AC8"/>
    <w:rsid w:val="00E14BC9"/>
    <w:rsid w:val="00E15559"/>
    <w:rsid w:val="00E173CB"/>
    <w:rsid w:val="00E20140"/>
    <w:rsid w:val="00E20436"/>
    <w:rsid w:val="00E204D1"/>
    <w:rsid w:val="00E20913"/>
    <w:rsid w:val="00E21121"/>
    <w:rsid w:val="00E215C2"/>
    <w:rsid w:val="00E22107"/>
    <w:rsid w:val="00E268DD"/>
    <w:rsid w:val="00E27385"/>
    <w:rsid w:val="00E27B77"/>
    <w:rsid w:val="00E317E8"/>
    <w:rsid w:val="00E321D2"/>
    <w:rsid w:val="00E33AC3"/>
    <w:rsid w:val="00E33FD0"/>
    <w:rsid w:val="00E34BC6"/>
    <w:rsid w:val="00E374F7"/>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1297"/>
    <w:rsid w:val="00EA335D"/>
    <w:rsid w:val="00EB36DD"/>
    <w:rsid w:val="00EB583A"/>
    <w:rsid w:val="00EC3727"/>
    <w:rsid w:val="00EC662E"/>
    <w:rsid w:val="00ED0BEF"/>
    <w:rsid w:val="00ED0EC0"/>
    <w:rsid w:val="00ED2718"/>
    <w:rsid w:val="00ED31E5"/>
    <w:rsid w:val="00ED3311"/>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3436"/>
    <w:rsid w:val="00F25DDF"/>
    <w:rsid w:val="00F31CF2"/>
    <w:rsid w:val="00F35CEC"/>
    <w:rsid w:val="00F3624B"/>
    <w:rsid w:val="00F3705C"/>
    <w:rsid w:val="00F419C9"/>
    <w:rsid w:val="00F41E84"/>
    <w:rsid w:val="00F43309"/>
    <w:rsid w:val="00F45140"/>
    <w:rsid w:val="00F533A3"/>
    <w:rsid w:val="00F546B2"/>
    <w:rsid w:val="00F54B45"/>
    <w:rsid w:val="00F55AD6"/>
    <w:rsid w:val="00F61A8B"/>
    <w:rsid w:val="00F63850"/>
    <w:rsid w:val="00F71AB3"/>
    <w:rsid w:val="00F72CC3"/>
    <w:rsid w:val="00F747A3"/>
    <w:rsid w:val="00F80B11"/>
    <w:rsid w:val="00F863CB"/>
    <w:rsid w:val="00F86801"/>
    <w:rsid w:val="00F87494"/>
    <w:rsid w:val="00F8755B"/>
    <w:rsid w:val="00F90651"/>
    <w:rsid w:val="00F91BD9"/>
    <w:rsid w:val="00F95FA9"/>
    <w:rsid w:val="00FA1919"/>
    <w:rsid w:val="00FA6ABF"/>
    <w:rsid w:val="00FB1F20"/>
    <w:rsid w:val="00FB21D0"/>
    <w:rsid w:val="00FB307B"/>
    <w:rsid w:val="00FB36B6"/>
    <w:rsid w:val="00FB60F8"/>
    <w:rsid w:val="00FB65BE"/>
    <w:rsid w:val="00FB6F21"/>
    <w:rsid w:val="00FB7F7B"/>
    <w:rsid w:val="00FC0086"/>
    <w:rsid w:val="00FC2734"/>
    <w:rsid w:val="00FC3A75"/>
    <w:rsid w:val="00FC5679"/>
    <w:rsid w:val="00FD25DF"/>
    <w:rsid w:val="00FD496F"/>
    <w:rsid w:val="00FD7AD3"/>
    <w:rsid w:val="00FD7BEE"/>
    <w:rsid w:val="00FE04B8"/>
    <w:rsid w:val="00FE1B89"/>
    <w:rsid w:val="00FE2D63"/>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6.bin"/><Relationship Id="rId16" Type="http://schemas.openxmlformats.org/officeDocument/2006/relationships/image" Target="media/image2.wmf"/><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62.tif"/><Relationship Id="rId128" Type="http://schemas.openxmlformats.org/officeDocument/2006/relationships/image" Target="media/image67.ti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1.wmf"/><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2.png"/><Relationship Id="rId118" Type="http://schemas.openxmlformats.org/officeDocument/2006/relationships/image" Target="media/image57.png"/><Relationship Id="rId134"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36.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63.png"/><Relationship Id="rId129" Type="http://schemas.openxmlformats.org/officeDocument/2006/relationships/image" Target="media/image68.ti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3.png"/><Relationship Id="rId119" Type="http://schemas.openxmlformats.org/officeDocument/2006/relationships/image" Target="media/image58.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7.bin"/><Relationship Id="rId130" Type="http://schemas.openxmlformats.org/officeDocument/2006/relationships/image" Target="media/image69.png"/><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image" Target="media/image59.png"/><Relationship Id="rId125" Type="http://schemas.openxmlformats.org/officeDocument/2006/relationships/image" Target="media/image64.ti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4.png"/><Relationship Id="rId131" Type="http://schemas.openxmlformats.org/officeDocument/2006/relationships/image" Target="media/image70.png"/><Relationship Id="rId61" Type="http://schemas.openxmlformats.org/officeDocument/2006/relationships/image" Target="media/image25.wmf"/><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png"/><Relationship Id="rId126" Type="http://schemas.openxmlformats.org/officeDocument/2006/relationships/image" Target="media/image65.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5.png"/><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50.png"/><Relationship Id="rId132" Type="http://schemas.openxmlformats.org/officeDocument/2006/relationships/image" Target="media/image71.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7.png"/><Relationship Id="rId127" Type="http://schemas.openxmlformats.org/officeDocument/2006/relationships/image" Target="media/image66.ti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51.png"/><Relationship Id="rId133"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1</Pages>
  <Words>4333</Words>
  <Characters>24704</Characters>
  <Application>Microsoft Office Word</Application>
  <DocSecurity>0</DocSecurity>
  <Lines>205</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현욱 조</cp:lastModifiedBy>
  <cp:revision>290</cp:revision>
  <cp:lastPrinted>2024-09-25T04:42:00Z</cp:lastPrinted>
  <dcterms:created xsi:type="dcterms:W3CDTF">2024-09-23T05:16:00Z</dcterms:created>
  <dcterms:modified xsi:type="dcterms:W3CDTF">2024-09-25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